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A5F108" w14:textId="77777777" w:rsidR="000A7E04" w:rsidRPr="00992F1D" w:rsidRDefault="000A7E04" w:rsidP="00BF16CB">
      <w:pPr>
        <w:pStyle w:val="i-worksheettype"/>
        <w:rPr>
          <w:lang w:val="en-GB"/>
        </w:rPr>
      </w:pPr>
      <w:r>
        <w:rPr>
          <w:lang w:val="en-GB"/>
        </w:rPr>
        <w:t>Unit exam</w:t>
      </w:r>
    </w:p>
    <w:p w14:paraId="521C8A02" w14:textId="371AAFC6" w:rsidR="000A7E04" w:rsidRDefault="000A7E04" w:rsidP="00BF16CB">
      <w:pPr>
        <w:pStyle w:val="i-worksheettitle"/>
      </w:pPr>
      <w:r>
        <w:t xml:space="preserve">Unit 3 </w:t>
      </w:r>
      <w:r w:rsidR="00030F61">
        <w:t>Equilibrium, acids and bases</w:t>
      </w:r>
      <w:r w:rsidRPr="000A7E04">
        <w:t xml:space="preserve"> and redox reactions</w:t>
      </w:r>
    </w:p>
    <w:p w14:paraId="7EEF5122" w14:textId="77777777" w:rsidR="00713EFB" w:rsidRDefault="00713EFB" w:rsidP="0020121C">
      <w:pPr>
        <w:pStyle w:val="i-worksheetpersonaldetails"/>
        <w:suppressAutoHyphens/>
      </w:pPr>
      <w:r w:rsidRPr="00B63D5B">
        <w:t>Name</w:t>
      </w:r>
      <w:r>
        <w:t>:</w:t>
      </w:r>
      <w:r>
        <w:tab/>
      </w:r>
      <w:r w:rsidRPr="00A4628A">
        <w:t>_____________________</w:t>
      </w:r>
    </w:p>
    <w:p w14:paraId="3E0875BF" w14:textId="77777777" w:rsidR="00713EFB" w:rsidRPr="00B63D5B" w:rsidRDefault="00713EFB" w:rsidP="0020121C">
      <w:pPr>
        <w:pStyle w:val="i-worksheetpersonaldetails"/>
        <w:suppressAutoHyphens/>
      </w:pPr>
      <w:r w:rsidRPr="00B63D5B">
        <w:t>Class:</w:t>
      </w:r>
      <w:r>
        <w:t xml:space="preserve"> </w:t>
      </w:r>
      <w:r w:rsidRPr="00A4628A">
        <w:t>_____________________</w:t>
      </w:r>
    </w:p>
    <w:p w14:paraId="6599E58B" w14:textId="77777777" w:rsidR="00713EFB" w:rsidRDefault="00713EFB" w:rsidP="0020121C">
      <w:pPr>
        <w:pStyle w:val="i-bodytextfo"/>
        <w:suppressAutoHyphens/>
        <w:rPr>
          <w:rStyle w:val="i-bodytextbold"/>
        </w:rPr>
      </w:pPr>
    </w:p>
    <w:p w14:paraId="5C07F86F" w14:textId="77777777" w:rsidR="00713EFB" w:rsidRPr="00EB3510" w:rsidRDefault="00713EFB" w:rsidP="00713EFB">
      <w:pPr>
        <w:pStyle w:val="i-bodytextfo"/>
        <w:rPr>
          <w:rStyle w:val="i-bodytextbold"/>
        </w:rPr>
      </w:pPr>
      <w:r w:rsidRPr="00EB3510">
        <w:rPr>
          <w:rStyle w:val="i-bodytextbold"/>
        </w:rPr>
        <w:t xml:space="preserve">Time permitted: </w:t>
      </w:r>
      <w:r>
        <w:rPr>
          <w:rStyle w:val="i-bodytextbold"/>
        </w:rPr>
        <w:t>70</w:t>
      </w:r>
      <w:r w:rsidRPr="00EB3510">
        <w:rPr>
          <w:rStyle w:val="i-bodytextbold"/>
        </w:rPr>
        <w:t xml:space="preserve"> minutes</w:t>
      </w:r>
    </w:p>
    <w:tbl>
      <w:tblPr>
        <w:tblW w:w="4817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64"/>
        <w:gridCol w:w="1856"/>
        <w:gridCol w:w="2334"/>
        <w:gridCol w:w="2046"/>
        <w:gridCol w:w="1980"/>
      </w:tblGrid>
      <w:tr w:rsidR="000A7E04" w:rsidRPr="00450598" w14:paraId="4BF5FBDF" w14:textId="77777777" w:rsidTr="00713EFB">
        <w:tc>
          <w:tcPr>
            <w:tcW w:w="464" w:type="dxa"/>
          </w:tcPr>
          <w:p w14:paraId="40ACA9C0" w14:textId="77777777" w:rsidR="000A7E04" w:rsidRPr="00221DE2" w:rsidRDefault="000A7E04" w:rsidP="00221DE2"/>
        </w:tc>
        <w:tc>
          <w:tcPr>
            <w:tcW w:w="1856" w:type="dxa"/>
            <w:tcMar>
              <w:top w:w="120" w:type="dxa"/>
              <w:bottom w:w="120" w:type="dxa"/>
            </w:tcMar>
            <w:vAlign w:val="center"/>
          </w:tcPr>
          <w:p w14:paraId="3AF90125" w14:textId="77777777" w:rsidR="000A7E04" w:rsidRPr="00450598" w:rsidRDefault="000A7E04" w:rsidP="000652F6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334" w:type="dxa"/>
            <w:vAlign w:val="center"/>
          </w:tcPr>
          <w:p w14:paraId="7DADAC79" w14:textId="77777777" w:rsidR="000A7E04" w:rsidRPr="00450598" w:rsidRDefault="000A7E04" w:rsidP="000652F6">
            <w:pPr>
              <w:pStyle w:val="i-tablecolumnheadcentred"/>
            </w:pPr>
            <w:r>
              <w:t>Number of questions</w:t>
            </w:r>
          </w:p>
        </w:tc>
        <w:tc>
          <w:tcPr>
            <w:tcW w:w="2046" w:type="dxa"/>
            <w:tcMar>
              <w:top w:w="120" w:type="dxa"/>
              <w:bottom w:w="120" w:type="dxa"/>
            </w:tcMar>
            <w:vAlign w:val="center"/>
          </w:tcPr>
          <w:p w14:paraId="0ABE9B77" w14:textId="77777777" w:rsidR="000A7E04" w:rsidRPr="00450598" w:rsidRDefault="000A7E04" w:rsidP="000652F6">
            <w:pPr>
              <w:pStyle w:val="i-tablecolumnheadcentred"/>
            </w:pPr>
            <w:r w:rsidRPr="00450598">
              <w:t>Marks available</w:t>
            </w:r>
          </w:p>
        </w:tc>
        <w:tc>
          <w:tcPr>
            <w:tcW w:w="1980" w:type="dxa"/>
            <w:vAlign w:val="center"/>
          </w:tcPr>
          <w:p w14:paraId="4D5EE14C" w14:textId="77777777" w:rsidR="000A7E04" w:rsidRPr="00450598" w:rsidRDefault="000A7E04" w:rsidP="000652F6">
            <w:pPr>
              <w:pStyle w:val="i-tablecolumnheadcentred"/>
            </w:pPr>
            <w:r>
              <w:t>Marks achieved</w:t>
            </w:r>
          </w:p>
        </w:tc>
      </w:tr>
      <w:tr w:rsidR="000A7E04" w:rsidRPr="00450598" w14:paraId="569F3069" w14:textId="77777777" w:rsidTr="00713EFB">
        <w:tc>
          <w:tcPr>
            <w:tcW w:w="464" w:type="dxa"/>
          </w:tcPr>
          <w:p w14:paraId="36CC7CFE" w14:textId="77777777" w:rsidR="000A7E04" w:rsidRPr="00450598" w:rsidRDefault="000A7E04" w:rsidP="00BF16CB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1856" w:type="dxa"/>
            <w:tcMar>
              <w:top w:w="120" w:type="dxa"/>
              <w:bottom w:w="120" w:type="dxa"/>
            </w:tcMar>
          </w:tcPr>
          <w:p w14:paraId="5DE3F417" w14:textId="7C3A8185" w:rsidR="000A7E04" w:rsidRPr="00450598" w:rsidRDefault="000A7E04" w:rsidP="00BF16CB">
            <w:pPr>
              <w:pStyle w:val="i-tabletext"/>
              <w:suppressAutoHyphens/>
            </w:pPr>
            <w:r w:rsidRPr="00450598">
              <w:t>Multiple choice</w:t>
            </w:r>
          </w:p>
        </w:tc>
        <w:tc>
          <w:tcPr>
            <w:tcW w:w="2334" w:type="dxa"/>
          </w:tcPr>
          <w:p w14:paraId="0D17EBB4" w14:textId="77777777" w:rsidR="000A7E04" w:rsidRDefault="000A7E04" w:rsidP="000652F6">
            <w:pPr>
              <w:pStyle w:val="i-tablecolumntextcentred"/>
            </w:pPr>
            <w:r>
              <w:t>30</w:t>
            </w:r>
          </w:p>
        </w:tc>
        <w:tc>
          <w:tcPr>
            <w:tcW w:w="2046" w:type="dxa"/>
            <w:tcMar>
              <w:top w:w="120" w:type="dxa"/>
              <w:bottom w:w="120" w:type="dxa"/>
            </w:tcMar>
          </w:tcPr>
          <w:p w14:paraId="69BA0798" w14:textId="77777777" w:rsidR="000A7E04" w:rsidRPr="00450598" w:rsidRDefault="000A7E04" w:rsidP="000652F6">
            <w:pPr>
              <w:pStyle w:val="i-tablecolumntextcentred"/>
            </w:pPr>
            <w:r>
              <w:t>30</w:t>
            </w:r>
          </w:p>
        </w:tc>
        <w:tc>
          <w:tcPr>
            <w:tcW w:w="1980" w:type="dxa"/>
          </w:tcPr>
          <w:p w14:paraId="20C23CB2" w14:textId="77777777" w:rsidR="000A7E04" w:rsidRPr="00221DE2" w:rsidRDefault="000A7E04" w:rsidP="000652F6">
            <w:pPr>
              <w:pStyle w:val="i-tablecolumntextcentred"/>
            </w:pPr>
          </w:p>
        </w:tc>
      </w:tr>
      <w:tr w:rsidR="000A7E04" w:rsidRPr="00450598" w14:paraId="7B8E6090" w14:textId="77777777" w:rsidTr="00713EFB">
        <w:tc>
          <w:tcPr>
            <w:tcW w:w="464" w:type="dxa"/>
          </w:tcPr>
          <w:p w14:paraId="34110B61" w14:textId="77777777" w:rsidR="000A7E04" w:rsidRPr="00450598" w:rsidRDefault="000A7E04" w:rsidP="00BF16CB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1856" w:type="dxa"/>
            <w:tcMar>
              <w:top w:w="120" w:type="dxa"/>
              <w:bottom w:w="120" w:type="dxa"/>
            </w:tcMar>
          </w:tcPr>
          <w:p w14:paraId="0CEE5CE9" w14:textId="77777777" w:rsidR="000A7E04" w:rsidRPr="00450598" w:rsidRDefault="000A7E04" w:rsidP="00BF16CB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334" w:type="dxa"/>
          </w:tcPr>
          <w:p w14:paraId="2F6F13DD" w14:textId="299E9B86" w:rsidR="000A7E04" w:rsidRDefault="000A7E04" w:rsidP="000652F6">
            <w:pPr>
              <w:pStyle w:val="i-tablecolumntextcentred"/>
            </w:pPr>
            <w:r>
              <w:t>1</w:t>
            </w:r>
            <w:r w:rsidR="00D7670B">
              <w:t>0</w:t>
            </w:r>
          </w:p>
        </w:tc>
        <w:tc>
          <w:tcPr>
            <w:tcW w:w="2046" w:type="dxa"/>
            <w:tcMar>
              <w:top w:w="120" w:type="dxa"/>
              <w:bottom w:w="120" w:type="dxa"/>
            </w:tcMar>
          </w:tcPr>
          <w:p w14:paraId="5359C81F" w14:textId="77777777" w:rsidR="000A7E04" w:rsidRPr="00450598" w:rsidRDefault="000A7E04" w:rsidP="000652F6">
            <w:pPr>
              <w:pStyle w:val="i-tablecolumntextcentred"/>
            </w:pPr>
            <w:r>
              <w:t>40</w:t>
            </w:r>
          </w:p>
        </w:tc>
        <w:tc>
          <w:tcPr>
            <w:tcW w:w="1980" w:type="dxa"/>
          </w:tcPr>
          <w:p w14:paraId="365F2800" w14:textId="77777777" w:rsidR="000A7E04" w:rsidRPr="00221DE2" w:rsidRDefault="000A7E04" w:rsidP="000652F6">
            <w:pPr>
              <w:pStyle w:val="i-tablecolumntextcentred"/>
            </w:pPr>
          </w:p>
        </w:tc>
      </w:tr>
      <w:tr w:rsidR="000A7E04" w:rsidRPr="00450598" w14:paraId="6F2F3ADA" w14:textId="77777777" w:rsidTr="00713EFB">
        <w:tc>
          <w:tcPr>
            <w:tcW w:w="464" w:type="dxa"/>
          </w:tcPr>
          <w:p w14:paraId="201B68FA" w14:textId="77777777" w:rsidR="000A7E04" w:rsidRPr="00450598" w:rsidRDefault="000A7E04" w:rsidP="00BF16CB">
            <w:pPr>
              <w:suppressAutoHyphens/>
            </w:pPr>
          </w:p>
        </w:tc>
        <w:tc>
          <w:tcPr>
            <w:tcW w:w="1856" w:type="dxa"/>
            <w:tcMar>
              <w:top w:w="120" w:type="dxa"/>
              <w:bottom w:w="120" w:type="dxa"/>
            </w:tcMar>
            <w:vAlign w:val="bottom"/>
          </w:tcPr>
          <w:p w14:paraId="5697119D" w14:textId="77777777" w:rsidR="000A7E04" w:rsidRPr="00450598" w:rsidRDefault="000A7E04" w:rsidP="00BF16CB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334" w:type="dxa"/>
          </w:tcPr>
          <w:p w14:paraId="7C8BA938" w14:textId="77777777" w:rsidR="000A7E04" w:rsidRPr="00221DE2" w:rsidRDefault="000A7E04" w:rsidP="000652F6">
            <w:pPr>
              <w:pStyle w:val="i-tablecolumntextcentred"/>
            </w:pPr>
          </w:p>
        </w:tc>
        <w:tc>
          <w:tcPr>
            <w:tcW w:w="2046" w:type="dxa"/>
            <w:tcMar>
              <w:top w:w="120" w:type="dxa"/>
              <w:bottom w:w="120" w:type="dxa"/>
            </w:tcMar>
            <w:vAlign w:val="bottom"/>
          </w:tcPr>
          <w:p w14:paraId="14E7CCD9" w14:textId="77777777" w:rsidR="000A7E04" w:rsidRPr="00450598" w:rsidRDefault="000A7E04" w:rsidP="000652F6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70</w:t>
            </w:r>
          </w:p>
        </w:tc>
        <w:tc>
          <w:tcPr>
            <w:tcW w:w="1980" w:type="dxa"/>
          </w:tcPr>
          <w:p w14:paraId="1BAA4BEB" w14:textId="77777777" w:rsidR="000A7E04" w:rsidRPr="00221DE2" w:rsidRDefault="000A7E04" w:rsidP="000652F6">
            <w:pPr>
              <w:pStyle w:val="i-tablecolumntextcentred"/>
            </w:pPr>
          </w:p>
        </w:tc>
      </w:tr>
    </w:tbl>
    <w:p w14:paraId="3FD71286" w14:textId="77777777" w:rsidR="00713EFB" w:rsidRPr="00450598" w:rsidRDefault="00713EFB" w:rsidP="0020121C">
      <w:pPr>
        <w:pStyle w:val="i-bodytextfo"/>
      </w:pPr>
      <w:r w:rsidRPr="00450598">
        <w:rPr>
          <w:rStyle w:val="i-bodytextbold"/>
        </w:rPr>
        <w:t>Grade:</w:t>
      </w:r>
      <w:r w:rsidRPr="00A4628A">
        <w:t xml:space="preserve"> _____________________</w:t>
      </w:r>
    </w:p>
    <w:p w14:paraId="38EE6D48" w14:textId="77777777" w:rsidR="00713EFB" w:rsidRPr="008977CE" w:rsidRDefault="00713EFB" w:rsidP="00713EFB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0A7E04" w:rsidRPr="00450598" w14:paraId="0967F072" w14:textId="77777777" w:rsidTr="00695494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15392BD" w14:textId="77777777" w:rsidR="000A7E04" w:rsidRPr="008977CE" w:rsidRDefault="000A7E04" w:rsidP="00CE375D">
            <w:pPr>
              <w:pStyle w:val="i-tablecolumnheadcentred"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E314184" w14:textId="77777777" w:rsidR="000A7E04" w:rsidRPr="008977CE" w:rsidRDefault="000A7E04" w:rsidP="00CE375D">
            <w:pPr>
              <w:pStyle w:val="i-tablecolumntextcentred"/>
            </w:pPr>
            <w:r>
              <w:t>66</w:t>
            </w:r>
            <w:r w:rsidRPr="008977CE">
              <w:t>–</w:t>
            </w:r>
            <w:r>
              <w:t>7</w:t>
            </w:r>
            <w:r w:rsidRPr="008977CE">
              <w:t>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2AB2B29" w14:textId="77777777" w:rsidR="000A7E04" w:rsidRPr="008977CE" w:rsidRDefault="000A7E04" w:rsidP="00CE375D">
            <w:pPr>
              <w:pStyle w:val="i-tablecolumnheadcentred"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BA3A54D" w14:textId="6B87BB7B" w:rsidR="000A7E04" w:rsidRPr="008977CE" w:rsidRDefault="000A7E04" w:rsidP="00CE375D">
            <w:pPr>
              <w:pStyle w:val="i-tablecolumntextcentred"/>
            </w:pPr>
            <w:r>
              <w:t>60</w:t>
            </w:r>
            <w:r w:rsidRPr="008977CE">
              <w:t>–</w:t>
            </w:r>
            <w:r>
              <w:t>65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00959E9" w14:textId="77777777" w:rsidR="000A7E04" w:rsidRPr="008977CE" w:rsidRDefault="000A7E04" w:rsidP="00CE375D">
            <w:pPr>
              <w:pStyle w:val="i-tablecolumnheadcentred"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1CAF885" w14:textId="51305ABD" w:rsidR="000A7E04" w:rsidRPr="008977CE" w:rsidRDefault="000A7E04" w:rsidP="00CE375D">
            <w:pPr>
              <w:pStyle w:val="i-tablecolumntextcentred"/>
            </w:pPr>
            <w:r>
              <w:t>50</w:t>
            </w:r>
            <w:r w:rsidRPr="008977CE">
              <w:t>–</w:t>
            </w:r>
            <w:r>
              <w:t>5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2ACB49F" w14:textId="77777777" w:rsidR="000A7E04" w:rsidRPr="008977CE" w:rsidRDefault="000A7E04" w:rsidP="00CE375D">
            <w:pPr>
              <w:pStyle w:val="i-tablecolumnheadcentred"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69A2900" w14:textId="77777777" w:rsidR="000A7E04" w:rsidRPr="008977CE" w:rsidRDefault="000A7E04" w:rsidP="00CE375D">
            <w:pPr>
              <w:pStyle w:val="i-tablecolumntextcentred"/>
            </w:pPr>
            <w:r>
              <w:t>40</w:t>
            </w:r>
            <w:r w:rsidRPr="008977CE">
              <w:t>–</w:t>
            </w:r>
            <w:r>
              <w:t>4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323A238" w14:textId="77777777" w:rsidR="000A7E04" w:rsidRPr="008977CE" w:rsidRDefault="000A7E04" w:rsidP="00CE375D">
            <w:pPr>
              <w:pStyle w:val="i-tablecolumnheadcentred"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913012D" w14:textId="4715E4A5" w:rsidR="000A7E04" w:rsidRPr="008977CE" w:rsidRDefault="000A7E04" w:rsidP="00CE375D">
            <w:pPr>
              <w:pStyle w:val="i-tablecolumntextcentred"/>
            </w:pPr>
            <w:r>
              <w:t>3</w:t>
            </w:r>
            <w:r w:rsidRPr="008977CE">
              <w:t>5–</w:t>
            </w:r>
            <w:r>
              <w:t>3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9211C72" w14:textId="77777777" w:rsidR="000A7E04" w:rsidRPr="008977CE" w:rsidRDefault="000A7E04" w:rsidP="00CE375D">
            <w:pPr>
              <w:pStyle w:val="i-tablecolumnheadcentred"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64D406B" w14:textId="2DF15B92" w:rsidR="000A7E04" w:rsidRPr="008977CE" w:rsidRDefault="000A7E04" w:rsidP="00CE375D">
            <w:pPr>
              <w:pStyle w:val="i-tablecolumntextcentred"/>
            </w:pPr>
            <w:r>
              <w:t>21</w:t>
            </w:r>
            <w:r w:rsidRPr="008977CE">
              <w:t>–</w:t>
            </w:r>
            <w:r>
              <w:t>3</w:t>
            </w:r>
            <w:r w:rsidRPr="008977CE">
              <w:t>4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CAD1E24" w14:textId="77777777" w:rsidR="000A7E04" w:rsidRPr="008977CE" w:rsidRDefault="000A7E04" w:rsidP="00CE375D">
            <w:pPr>
              <w:pStyle w:val="i-tablecolumnheadcentred"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86A19AE" w14:textId="1F52AA69" w:rsidR="000A7E04" w:rsidRPr="00450598" w:rsidRDefault="000A7E04" w:rsidP="00CE375D">
            <w:pPr>
              <w:pStyle w:val="i-tablecolumntextcentred"/>
            </w:pPr>
            <w:r w:rsidRPr="008977CE">
              <w:t>0–</w:t>
            </w:r>
            <w:r>
              <w:t>20</w:t>
            </w:r>
          </w:p>
        </w:tc>
      </w:tr>
    </w:tbl>
    <w:p w14:paraId="737FFCC9" w14:textId="77777777" w:rsidR="000A7E04" w:rsidRDefault="000A7E04" w:rsidP="00BF16CB">
      <w:pPr>
        <w:rPr>
          <w:rStyle w:val="i-bodytextbold"/>
        </w:rPr>
      </w:pPr>
      <w:r w:rsidRPr="00D12D57">
        <w:rPr>
          <w:rStyle w:val="i-bodytextbold"/>
        </w:rPr>
        <w:t>Comments:</w:t>
      </w:r>
    </w:p>
    <w:p w14:paraId="04C6B047" w14:textId="77777777" w:rsidR="00713EFB" w:rsidRPr="00D12D57" w:rsidRDefault="00713EFB" w:rsidP="00713EFB">
      <w:pPr>
        <w:pStyle w:val="i-bodytextfo"/>
        <w:rPr>
          <w:rStyle w:val="i-bodytextbold"/>
        </w:rPr>
      </w:pPr>
    </w:p>
    <w:p w14:paraId="63E57FC8" w14:textId="77777777" w:rsidR="00713EFB" w:rsidRDefault="00713EFB" w:rsidP="002005EC">
      <w:pPr>
        <w:pStyle w:val="i-notetoDTO"/>
      </w:pPr>
      <w:r>
        <w:br w:type="page"/>
      </w:r>
    </w:p>
    <w:p w14:paraId="3A8B07D9" w14:textId="77777777" w:rsidR="000A7E04" w:rsidRPr="00D57475" w:rsidRDefault="000A7E04" w:rsidP="00BF16CB">
      <w:pPr>
        <w:pStyle w:val="i-chead"/>
        <w:rPr>
          <w:rStyle w:val="i-headbold"/>
        </w:rPr>
      </w:pPr>
      <w:r w:rsidRPr="00D12D57">
        <w:rPr>
          <w:rStyle w:val="i-headbold"/>
        </w:rPr>
        <w:lastRenderedPageBreak/>
        <w:t>Section A Multiple choice (</w:t>
      </w:r>
      <w:r>
        <w:rPr>
          <w:rStyle w:val="i-headbold"/>
        </w:rPr>
        <w:t>30</w:t>
      </w:r>
      <w:r w:rsidRPr="00D12D57">
        <w:rPr>
          <w:rStyle w:val="i-headbold"/>
        </w:rPr>
        <w:t xml:space="preserve"> marks)</w:t>
      </w:r>
    </w:p>
    <w:p w14:paraId="02B8EE05" w14:textId="77777777" w:rsidR="000A7E04" w:rsidRDefault="000A7E04" w:rsidP="00BF16CB">
      <w:pPr>
        <w:pStyle w:val="i-bodytextfo"/>
        <w:suppressAutoHyphens/>
      </w:pPr>
      <w:r w:rsidRPr="00450598">
        <w:t xml:space="preserve">Section A consists of </w:t>
      </w:r>
      <w:r>
        <w:t>30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30</w:t>
      </w:r>
      <w:r w:rsidRPr="00A51501">
        <w:t xml:space="preserve"> minutes on this section</w:t>
      </w:r>
      <w:r>
        <w:t>.</w:t>
      </w:r>
    </w:p>
    <w:p w14:paraId="5C9AACC6" w14:textId="416044BA" w:rsidR="002E3181" w:rsidRPr="00522331" w:rsidRDefault="002E3181" w:rsidP="00054371">
      <w:pPr>
        <w:pStyle w:val="i-numberedlist1"/>
      </w:pPr>
      <w:r w:rsidRPr="00054371">
        <w:rPr>
          <w:rStyle w:val="i-listnumber"/>
        </w:rPr>
        <w:t>1</w:t>
      </w:r>
      <w:r w:rsidRPr="00522331">
        <w:tab/>
      </w:r>
      <w:r w:rsidR="001D47C0" w:rsidRPr="00522331">
        <w:t xml:space="preserve">What is the equilibrium expression for dissolving solid calcium </w:t>
      </w:r>
      <w:r w:rsidR="00CA3793" w:rsidRPr="00522331">
        <w:t>chloride?</w:t>
      </w:r>
    </w:p>
    <w:p w14:paraId="058AFFF0" w14:textId="2E5C46D6" w:rsidR="002E3181" w:rsidRPr="00522331" w:rsidRDefault="002E3181" w:rsidP="00054371">
      <w:pPr>
        <w:pStyle w:val="i-numberedlist2"/>
      </w:pPr>
      <w:r w:rsidRPr="00054371">
        <w:rPr>
          <w:rStyle w:val="i-listnumber"/>
        </w:rPr>
        <w:t>A</w:t>
      </w:r>
      <w:r w:rsidR="001D47C0" w:rsidRPr="00522331">
        <w:tab/>
      </w:r>
      <w:r w:rsidR="00054371" w:rsidRPr="00054371">
        <w:rPr>
          <w:position w:val="-32"/>
        </w:rPr>
        <w:object w:dxaOrig="1579" w:dyaOrig="859" w14:anchorId="251648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5pt;height:42.95pt" o:ole="">
            <v:imagedata r:id="rId8" o:title=""/>
          </v:shape>
          <o:OLEObject Type="Embed" ProgID="Equation.DSMT4" ShapeID="_x0000_i1025" DrawAspect="Content" ObjectID="_1745816760" r:id="rId9"/>
        </w:object>
      </w:r>
    </w:p>
    <w:p w14:paraId="6F2A5C48" w14:textId="50FF4835" w:rsidR="001D47C0" w:rsidRPr="00522331" w:rsidRDefault="002E3181" w:rsidP="00054371">
      <w:pPr>
        <w:pStyle w:val="i-numberedlist2"/>
      </w:pPr>
      <w:r w:rsidRPr="00054371">
        <w:rPr>
          <w:rStyle w:val="i-listnumber"/>
        </w:rPr>
        <w:t>B</w:t>
      </w:r>
      <w:r w:rsidRPr="00522331">
        <w:rPr>
          <w:szCs w:val="24"/>
        </w:rPr>
        <w:tab/>
      </w:r>
      <w:r w:rsidR="00054371" w:rsidRPr="00054371">
        <w:rPr>
          <w:position w:val="-42"/>
          <w:szCs w:val="24"/>
        </w:rPr>
        <w:object w:dxaOrig="1579" w:dyaOrig="840" w14:anchorId="6C81FE08">
          <v:shape id="_x0000_i1026" type="#_x0000_t75" style="width:78.95pt;height:42pt" o:ole="">
            <v:imagedata r:id="rId10" o:title=""/>
          </v:shape>
          <o:OLEObject Type="Embed" ProgID="Equation.DSMT4" ShapeID="_x0000_i1026" DrawAspect="Content" ObjectID="_1745816761" r:id="rId11"/>
        </w:object>
      </w:r>
    </w:p>
    <w:p w14:paraId="47231876" w14:textId="58EF78AC" w:rsidR="002E3181" w:rsidRPr="00522331" w:rsidRDefault="002E3181" w:rsidP="00054371">
      <w:pPr>
        <w:pStyle w:val="i-numberedlist2"/>
        <w:rPr>
          <w:szCs w:val="24"/>
        </w:rPr>
      </w:pPr>
      <w:r w:rsidRPr="00054371">
        <w:rPr>
          <w:rStyle w:val="i-listnumber"/>
        </w:rPr>
        <w:t>C</w:t>
      </w:r>
      <w:r w:rsidRPr="00522331">
        <w:rPr>
          <w:szCs w:val="24"/>
        </w:rPr>
        <w:tab/>
      </w:r>
      <w:r w:rsidR="00CA3793" w:rsidRPr="00522331">
        <w:t>[Ca</w:t>
      </w:r>
      <w:r w:rsidR="00CA3793" w:rsidRPr="00CE375D">
        <w:rPr>
          <w:rStyle w:val="i-listsuperscript"/>
        </w:rPr>
        <w:t>2+</w:t>
      </w:r>
      <w:r w:rsidR="00CA3793" w:rsidRPr="00522331">
        <w:t>] [Cl</w:t>
      </w:r>
      <w:r w:rsidR="00054371" w:rsidRPr="00CE375D">
        <w:rPr>
          <w:rStyle w:val="i-listsuperscript"/>
        </w:rPr>
        <w:t>–</w:t>
      </w:r>
      <w:r w:rsidR="00CA3793" w:rsidRPr="00522331">
        <w:t>]</w:t>
      </w:r>
      <w:r w:rsidR="00CA3793" w:rsidRPr="00CE375D">
        <w:rPr>
          <w:rStyle w:val="i-listsuperscript"/>
        </w:rPr>
        <w:t>2</w:t>
      </w:r>
    </w:p>
    <w:p w14:paraId="2A811CBC" w14:textId="78BE316A" w:rsidR="002E3181" w:rsidRPr="00522331" w:rsidRDefault="002E3181" w:rsidP="00054371">
      <w:pPr>
        <w:pStyle w:val="i-numberedlist2"/>
        <w:rPr>
          <w:szCs w:val="24"/>
        </w:rPr>
      </w:pPr>
      <w:r w:rsidRPr="00054371">
        <w:rPr>
          <w:rStyle w:val="i-listnumber"/>
        </w:rPr>
        <w:t>D</w:t>
      </w:r>
      <w:r w:rsidRPr="00522331">
        <w:rPr>
          <w:szCs w:val="24"/>
        </w:rPr>
        <w:tab/>
      </w:r>
      <w:r w:rsidR="00054371" w:rsidRPr="00054371">
        <w:rPr>
          <w:position w:val="-32"/>
          <w:szCs w:val="24"/>
        </w:rPr>
        <w:object w:dxaOrig="1579" w:dyaOrig="859" w14:anchorId="337AA1D9">
          <v:shape id="_x0000_i1027" type="#_x0000_t75" style="width:78.95pt;height:42.95pt" o:ole="">
            <v:imagedata r:id="rId12" o:title=""/>
          </v:shape>
          <o:OLEObject Type="Embed" ProgID="Equation.DSMT4" ShapeID="_x0000_i1027" DrawAspect="Content" ObjectID="_1745816762" r:id="rId13"/>
        </w:object>
      </w:r>
    </w:p>
    <w:p w14:paraId="36382A7E" w14:textId="2F92A4B2" w:rsidR="00CC6305" w:rsidRPr="00522331" w:rsidRDefault="002E3181" w:rsidP="00B41BB4">
      <w:pPr>
        <w:pStyle w:val="i-numberedlist1"/>
      </w:pPr>
      <w:r w:rsidRPr="00B41BB4">
        <w:rPr>
          <w:rStyle w:val="i-listnumber"/>
        </w:rPr>
        <w:t>2</w:t>
      </w:r>
      <w:r w:rsidRPr="00522331">
        <w:tab/>
      </w:r>
      <w:r w:rsidR="00CC6305" w:rsidRPr="00522331">
        <w:t xml:space="preserve">In which of the following equilibriums does the </w:t>
      </w:r>
      <w:r w:rsidR="00CC6305" w:rsidRPr="00137181">
        <w:rPr>
          <w:u w:val="single"/>
        </w:rPr>
        <w:t>underlined</w:t>
      </w:r>
      <w:r w:rsidR="00CC6305" w:rsidRPr="00522331">
        <w:t xml:space="preserve"> act as a base?</w:t>
      </w:r>
    </w:p>
    <w:p w14:paraId="23C30794" w14:textId="1428F5DD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A</w:t>
      </w:r>
      <w:r w:rsidRPr="00522331">
        <w:tab/>
      </w:r>
      <w:r w:rsidR="00CC6305" w:rsidRPr="00522331">
        <w:t>HCO</w:t>
      </w:r>
      <w:r w:rsidR="00CC6305" w:rsidRPr="00CE375D">
        <w:rPr>
          <w:rStyle w:val="i-listsubscript"/>
        </w:rPr>
        <w:t>3</w:t>
      </w:r>
      <w:r w:rsidR="00B41BB4" w:rsidRPr="00CE375D">
        <w:rPr>
          <w:rStyle w:val="i-listsuperscript"/>
        </w:rPr>
        <w:t>–</w:t>
      </w:r>
      <w:r w:rsidR="00CC6305" w:rsidRPr="00B41BB4">
        <w:t xml:space="preserve"> </w:t>
      </w:r>
      <w:r w:rsidR="00CC6305" w:rsidRPr="00522331">
        <w:t xml:space="preserve">+ </w:t>
      </w:r>
      <w:r w:rsidR="00CC6305" w:rsidRPr="00137181">
        <w:rPr>
          <w:u w:val="single"/>
        </w:rPr>
        <w:t>H</w:t>
      </w:r>
      <w:r w:rsidR="00CC6305" w:rsidRPr="00137181">
        <w:rPr>
          <w:rStyle w:val="i-listsubscript"/>
          <w:u w:val="single"/>
        </w:rPr>
        <w:t>2</w:t>
      </w:r>
      <w:r w:rsidR="00CC6305" w:rsidRPr="00137181">
        <w:rPr>
          <w:u w:val="single"/>
        </w:rPr>
        <w:t>O</w:t>
      </w:r>
      <w:r w:rsidR="00CC6305" w:rsidRPr="00522331">
        <w:t xml:space="preserve"> </w:t>
      </w:r>
      <w:r w:rsidR="00CC6305" w:rsidRPr="00522331">
        <w:sym w:font="Wingdings 3" w:char="F044"/>
      </w:r>
      <w:r w:rsidR="00CC6305" w:rsidRPr="00522331">
        <w:t xml:space="preserve"> H</w:t>
      </w:r>
      <w:r w:rsidR="00CC6305" w:rsidRPr="00CE375D">
        <w:rPr>
          <w:rStyle w:val="i-listsubscript"/>
        </w:rPr>
        <w:t>2</w:t>
      </w:r>
      <w:r w:rsidR="00CC6305" w:rsidRPr="00522331">
        <w:t>CO</w:t>
      </w:r>
      <w:r w:rsidR="00CC6305" w:rsidRPr="00CE375D">
        <w:rPr>
          <w:rStyle w:val="i-listsubscript"/>
        </w:rPr>
        <w:t>3</w:t>
      </w:r>
      <w:r w:rsidR="00CC6305" w:rsidRPr="00522331">
        <w:t xml:space="preserve"> + OH</w:t>
      </w:r>
      <w:r w:rsidR="00B41BB4" w:rsidRPr="00CE375D">
        <w:rPr>
          <w:rStyle w:val="i-listsuperscript"/>
        </w:rPr>
        <w:t>–</w:t>
      </w:r>
    </w:p>
    <w:p w14:paraId="0C069083" w14:textId="7A787155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B</w:t>
      </w:r>
      <w:r w:rsidRPr="00522331">
        <w:tab/>
      </w:r>
      <w:r w:rsidR="00CC6305" w:rsidRPr="00522331">
        <w:t>NH</w:t>
      </w:r>
      <w:r w:rsidR="00CC6305" w:rsidRPr="00CE375D">
        <w:rPr>
          <w:rStyle w:val="i-listsubscript"/>
        </w:rPr>
        <w:t>4</w:t>
      </w:r>
      <w:r w:rsidR="00CC6305" w:rsidRPr="00CE375D">
        <w:rPr>
          <w:rStyle w:val="i-listsuperscript"/>
        </w:rPr>
        <w:t>+</w:t>
      </w:r>
      <w:r w:rsidR="00CC6305" w:rsidRPr="00522331">
        <w:t xml:space="preserve"> + </w:t>
      </w:r>
      <w:r w:rsidR="00CC6305" w:rsidRPr="00137181">
        <w:rPr>
          <w:u w:val="single"/>
        </w:rPr>
        <w:t>H</w:t>
      </w:r>
      <w:r w:rsidR="00CC6305" w:rsidRPr="00137181">
        <w:rPr>
          <w:rStyle w:val="i-listsubscript"/>
          <w:u w:val="single"/>
        </w:rPr>
        <w:t>2</w:t>
      </w:r>
      <w:r w:rsidR="00CC6305" w:rsidRPr="00137181">
        <w:rPr>
          <w:u w:val="single"/>
        </w:rPr>
        <w:t>O</w:t>
      </w:r>
      <w:r w:rsidR="00CC6305" w:rsidRPr="00522331">
        <w:t xml:space="preserve"> </w:t>
      </w:r>
      <w:r w:rsidR="00CC6305" w:rsidRPr="00522331">
        <w:sym w:font="Wingdings 3" w:char="F044"/>
      </w:r>
      <w:r w:rsidR="00CC6305" w:rsidRPr="00522331">
        <w:t xml:space="preserve"> NH</w:t>
      </w:r>
      <w:r w:rsidR="00CC6305" w:rsidRPr="00CE375D">
        <w:rPr>
          <w:rStyle w:val="i-listsubscript"/>
        </w:rPr>
        <w:t>3</w:t>
      </w:r>
      <w:r w:rsidR="00CC6305" w:rsidRPr="00522331">
        <w:t xml:space="preserve"> + H</w:t>
      </w:r>
      <w:r w:rsidR="00CC6305" w:rsidRPr="00CE375D">
        <w:rPr>
          <w:rStyle w:val="i-listsubscript"/>
        </w:rPr>
        <w:t>3</w:t>
      </w:r>
      <w:r w:rsidR="00CC6305" w:rsidRPr="00522331">
        <w:t>O</w:t>
      </w:r>
      <w:r w:rsidR="00CC6305" w:rsidRPr="00CE375D">
        <w:rPr>
          <w:rStyle w:val="i-listsuperscript"/>
        </w:rPr>
        <w:t>+</w:t>
      </w:r>
    </w:p>
    <w:p w14:paraId="72E29999" w14:textId="258AA13E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C</w:t>
      </w:r>
      <w:r w:rsidRPr="00522331">
        <w:tab/>
      </w:r>
      <w:r w:rsidR="00CC6305" w:rsidRPr="00522331">
        <w:t>H</w:t>
      </w:r>
      <w:r w:rsidR="00CC6305" w:rsidRPr="00CE375D">
        <w:rPr>
          <w:rStyle w:val="i-listsubscript"/>
        </w:rPr>
        <w:t>2</w:t>
      </w:r>
      <w:r w:rsidR="00CC6305" w:rsidRPr="00522331">
        <w:t>O + H</w:t>
      </w:r>
      <w:r w:rsidR="00CC6305" w:rsidRPr="00CE375D">
        <w:rPr>
          <w:rStyle w:val="i-listsubscript"/>
        </w:rPr>
        <w:t>2</w:t>
      </w:r>
      <w:r w:rsidR="00CC6305" w:rsidRPr="00522331">
        <w:t xml:space="preserve">O </w:t>
      </w:r>
      <w:r w:rsidR="00CC6305" w:rsidRPr="00522331">
        <w:sym w:font="Wingdings 3" w:char="F044"/>
      </w:r>
      <w:r w:rsidR="00CC6305" w:rsidRPr="00522331">
        <w:t xml:space="preserve"> </w:t>
      </w:r>
      <w:r w:rsidR="00CC6305" w:rsidRPr="00137181">
        <w:rPr>
          <w:u w:val="single"/>
        </w:rPr>
        <w:t>H</w:t>
      </w:r>
      <w:r w:rsidR="00CC6305" w:rsidRPr="00137181">
        <w:rPr>
          <w:rStyle w:val="i-listsubscript"/>
          <w:u w:val="single"/>
        </w:rPr>
        <w:t>3</w:t>
      </w:r>
      <w:r w:rsidR="00CC6305" w:rsidRPr="00137181">
        <w:rPr>
          <w:u w:val="single"/>
        </w:rPr>
        <w:t>O</w:t>
      </w:r>
      <w:r w:rsidR="00CC6305" w:rsidRPr="00137181">
        <w:rPr>
          <w:rStyle w:val="i-listsuperscript"/>
          <w:u w:val="single"/>
        </w:rPr>
        <w:t>+</w:t>
      </w:r>
      <w:r w:rsidR="00CC6305" w:rsidRPr="00B41BB4">
        <w:t xml:space="preserve"> </w:t>
      </w:r>
      <w:r w:rsidR="00CC6305" w:rsidRPr="00522331">
        <w:t>+ OH</w:t>
      </w:r>
      <w:r w:rsidR="00B41BB4" w:rsidRPr="00CE375D">
        <w:rPr>
          <w:rStyle w:val="i-listsuperscript"/>
        </w:rPr>
        <w:t>–</w:t>
      </w:r>
    </w:p>
    <w:p w14:paraId="7A2B82A2" w14:textId="2D1976A0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D</w:t>
      </w:r>
      <w:r w:rsidRPr="00522331">
        <w:tab/>
      </w:r>
      <w:r w:rsidR="00CC6305" w:rsidRPr="00522331">
        <w:t>HSO</w:t>
      </w:r>
      <w:r w:rsidR="00CC6305" w:rsidRPr="00CE375D">
        <w:rPr>
          <w:rStyle w:val="i-listsubscript"/>
        </w:rPr>
        <w:t>4</w:t>
      </w:r>
      <w:r w:rsidR="00B41BB4" w:rsidRPr="00CE375D">
        <w:rPr>
          <w:rStyle w:val="i-listsuperscript"/>
        </w:rPr>
        <w:t>–</w:t>
      </w:r>
      <w:r w:rsidR="00CC6305" w:rsidRPr="00B41BB4">
        <w:t xml:space="preserve"> </w:t>
      </w:r>
      <w:r w:rsidR="00CC6305" w:rsidRPr="00522331">
        <w:t xml:space="preserve">+ </w:t>
      </w:r>
      <w:r w:rsidR="00CC6305" w:rsidRPr="00137181">
        <w:rPr>
          <w:u w:val="single"/>
        </w:rPr>
        <w:t>H</w:t>
      </w:r>
      <w:r w:rsidR="00CC6305" w:rsidRPr="00137181">
        <w:rPr>
          <w:rStyle w:val="i-listsubscript"/>
          <w:u w:val="single"/>
        </w:rPr>
        <w:t>3</w:t>
      </w:r>
      <w:r w:rsidR="00CC6305" w:rsidRPr="00137181">
        <w:rPr>
          <w:u w:val="single"/>
        </w:rPr>
        <w:t>O</w:t>
      </w:r>
      <w:r w:rsidR="00CC6305" w:rsidRPr="00137181">
        <w:rPr>
          <w:rStyle w:val="i-listsuperscript"/>
          <w:u w:val="single"/>
        </w:rPr>
        <w:t>+</w:t>
      </w:r>
      <w:r w:rsidR="00CC6305" w:rsidRPr="00522331">
        <w:t xml:space="preserve"> </w:t>
      </w:r>
      <w:r w:rsidR="00CC6305" w:rsidRPr="00522331">
        <w:sym w:font="Wingdings 3" w:char="F044"/>
      </w:r>
      <w:r w:rsidR="00CC6305" w:rsidRPr="00522331">
        <w:t xml:space="preserve"> H</w:t>
      </w:r>
      <w:r w:rsidR="00CC6305" w:rsidRPr="00CE375D">
        <w:rPr>
          <w:rStyle w:val="i-listsubscript"/>
        </w:rPr>
        <w:t>2</w:t>
      </w:r>
      <w:r w:rsidR="00CC6305" w:rsidRPr="00522331">
        <w:t>SO</w:t>
      </w:r>
      <w:r w:rsidR="00CC6305" w:rsidRPr="00CE375D">
        <w:rPr>
          <w:rStyle w:val="i-listsubscript"/>
        </w:rPr>
        <w:t>4</w:t>
      </w:r>
      <w:r w:rsidR="00CC6305" w:rsidRPr="00522331">
        <w:t xml:space="preserve"> + H</w:t>
      </w:r>
      <w:r w:rsidR="00CC6305" w:rsidRPr="00CE375D">
        <w:rPr>
          <w:rStyle w:val="i-listsubscript"/>
        </w:rPr>
        <w:t>2</w:t>
      </w:r>
      <w:r w:rsidR="00CC6305" w:rsidRPr="00522331">
        <w:t>O</w:t>
      </w:r>
    </w:p>
    <w:p w14:paraId="723F6B06" w14:textId="66D0D54C" w:rsidR="002E3181" w:rsidRPr="00522331" w:rsidRDefault="002E3181" w:rsidP="00B41BB4">
      <w:pPr>
        <w:pStyle w:val="i-numberedlist1"/>
      </w:pPr>
      <w:r w:rsidRPr="00B41BB4">
        <w:rPr>
          <w:rStyle w:val="i-listnumber"/>
        </w:rPr>
        <w:t>3</w:t>
      </w:r>
      <w:r w:rsidRPr="00522331">
        <w:tab/>
      </w:r>
      <w:r w:rsidR="00A649B8" w:rsidRPr="00522331">
        <w:t xml:space="preserve">Element Q has the following six successive </w:t>
      </w:r>
      <w:r w:rsidR="00B41BB4">
        <w:t>i</w:t>
      </w:r>
      <w:r w:rsidR="00A649B8" w:rsidRPr="00522331">
        <w:t xml:space="preserve">onisation </w:t>
      </w:r>
      <w:r w:rsidR="00B41BB4">
        <w:t>e</w:t>
      </w:r>
      <w:r w:rsidR="00A649B8" w:rsidRPr="00522331">
        <w:t>nergies (in kJ</w:t>
      </w:r>
      <w:r w:rsidR="00572726">
        <w:t> </w:t>
      </w:r>
      <w:r w:rsidR="00A649B8" w:rsidRPr="00522331">
        <w:t>mol</w:t>
      </w:r>
      <w:r w:rsidR="00B41BB4" w:rsidRPr="00BC7817">
        <w:rPr>
          <w:rStyle w:val="i-listsuperscript"/>
        </w:rPr>
        <w:t>–</w:t>
      </w:r>
      <w:r w:rsidR="00A649B8" w:rsidRPr="00BC7817">
        <w:rPr>
          <w:rStyle w:val="i-listsuperscript"/>
        </w:rPr>
        <w:t>1</w:t>
      </w:r>
      <w:r w:rsidR="00A649B8" w:rsidRPr="00522331">
        <w:t>).</w:t>
      </w:r>
    </w:p>
    <w:p w14:paraId="05F9ADDC" w14:textId="61E9E8A4" w:rsidR="00A649B8" w:rsidRPr="00522331" w:rsidRDefault="00B41BB4" w:rsidP="00B41BB4">
      <w:pPr>
        <w:pStyle w:val="i-equationtext"/>
      </w:pPr>
      <w:r>
        <w:t xml:space="preserve">589.8; 1145.4; 4912.4; 6491; 8153; </w:t>
      </w:r>
      <w:r w:rsidR="00A649B8" w:rsidRPr="00522331">
        <w:t>10</w:t>
      </w:r>
      <w:r w:rsidR="00572726">
        <w:t> </w:t>
      </w:r>
      <w:r w:rsidR="00A649B8" w:rsidRPr="00522331">
        <w:t>496</w:t>
      </w:r>
    </w:p>
    <w:p w14:paraId="568F7AF5" w14:textId="77D261DF" w:rsidR="00A649B8" w:rsidRPr="00522331" w:rsidRDefault="00A649B8" w:rsidP="00B41BB4">
      <w:pPr>
        <w:pStyle w:val="i-numberedlist1indentfo"/>
      </w:pPr>
      <w:r w:rsidRPr="00522331">
        <w:t xml:space="preserve">What will be the formula of a compound when it reacts with </w:t>
      </w:r>
      <w:r w:rsidR="00275022">
        <w:t>f</w:t>
      </w:r>
      <w:r w:rsidRPr="00522331">
        <w:t>luorine?</w:t>
      </w:r>
    </w:p>
    <w:p w14:paraId="596CDF05" w14:textId="6118A42C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A</w:t>
      </w:r>
      <w:r w:rsidRPr="00522331">
        <w:tab/>
      </w:r>
      <w:r w:rsidR="00A649B8" w:rsidRPr="00522331">
        <w:t>QF</w:t>
      </w:r>
    </w:p>
    <w:p w14:paraId="40B4B0BD" w14:textId="2109F7D0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B</w:t>
      </w:r>
      <w:r w:rsidRPr="00522331">
        <w:tab/>
      </w:r>
      <w:r w:rsidR="00A649B8" w:rsidRPr="00522331">
        <w:t>Q</w:t>
      </w:r>
      <w:r w:rsidR="00A649B8" w:rsidRPr="00CE375D">
        <w:rPr>
          <w:rStyle w:val="i-listsubscript"/>
        </w:rPr>
        <w:t>2</w:t>
      </w:r>
      <w:r w:rsidR="00A649B8" w:rsidRPr="00522331">
        <w:t>F</w:t>
      </w:r>
    </w:p>
    <w:p w14:paraId="6EED080B" w14:textId="152EC1D0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C</w:t>
      </w:r>
      <w:r w:rsidRPr="00522331">
        <w:tab/>
      </w:r>
      <w:r w:rsidR="00A649B8" w:rsidRPr="00522331">
        <w:t>QF</w:t>
      </w:r>
      <w:r w:rsidR="00A649B8" w:rsidRPr="00CE375D">
        <w:rPr>
          <w:rStyle w:val="i-listsubscript"/>
        </w:rPr>
        <w:t>2</w:t>
      </w:r>
    </w:p>
    <w:p w14:paraId="165A6F7B" w14:textId="3DCE0268" w:rsidR="002E3181" w:rsidRPr="00522331" w:rsidRDefault="002E3181" w:rsidP="00B41BB4">
      <w:pPr>
        <w:pStyle w:val="i-numberedlist2"/>
        <w:rPr>
          <w:bCs/>
        </w:rPr>
      </w:pPr>
      <w:r w:rsidRPr="00B41BB4">
        <w:rPr>
          <w:rStyle w:val="i-listnumber"/>
        </w:rPr>
        <w:t>D</w:t>
      </w:r>
      <w:r w:rsidRPr="00522331">
        <w:tab/>
      </w:r>
      <w:r w:rsidR="00A649B8" w:rsidRPr="00522331">
        <w:t>Q</w:t>
      </w:r>
      <w:r w:rsidR="00A649B8" w:rsidRPr="00CE375D">
        <w:rPr>
          <w:rStyle w:val="i-listsubscript"/>
        </w:rPr>
        <w:t>2</w:t>
      </w:r>
      <w:r w:rsidR="00A649B8" w:rsidRPr="00522331">
        <w:t>F</w:t>
      </w:r>
    </w:p>
    <w:p w14:paraId="2673814D" w14:textId="22856467" w:rsidR="001B43E2" w:rsidRPr="00522331" w:rsidRDefault="002E3181" w:rsidP="00B41BB4">
      <w:pPr>
        <w:pStyle w:val="i-numberedlist1"/>
      </w:pPr>
      <w:r w:rsidRPr="00B41BB4">
        <w:rPr>
          <w:rStyle w:val="i-listnumber"/>
        </w:rPr>
        <w:t>4</w:t>
      </w:r>
      <w:r w:rsidRPr="00522331">
        <w:tab/>
      </w:r>
      <w:r w:rsidR="0075385A" w:rsidRPr="00522331">
        <w:t xml:space="preserve">The </w:t>
      </w:r>
      <w:r w:rsidR="001B43E2" w:rsidRPr="00522331">
        <w:t>equilibrium quotient, K</w:t>
      </w:r>
      <w:r w:rsidR="00275022">
        <w:t>,</w:t>
      </w:r>
      <w:r w:rsidR="001B43E2" w:rsidRPr="00522331">
        <w:t xml:space="preserve"> will be the same as the reaction </w:t>
      </w:r>
      <w:r w:rsidR="00B41BB4">
        <w:t>q</w:t>
      </w:r>
      <w:r w:rsidR="001B43E2" w:rsidRPr="00522331">
        <w:t xml:space="preserve">uotient, </w:t>
      </w:r>
      <w:r w:rsidR="00400374" w:rsidRPr="00522331">
        <w:t>Q</w:t>
      </w:r>
      <w:r w:rsidR="00275022">
        <w:t>,</w:t>
      </w:r>
      <w:r w:rsidR="00400374" w:rsidRPr="00522331">
        <w:t xml:space="preserve"> at</w:t>
      </w:r>
      <w:r w:rsidR="001B43E2" w:rsidRPr="00522331">
        <w:t xml:space="preserve"> equilibrium. Which of the following is also correct?</w:t>
      </w:r>
    </w:p>
    <w:p w14:paraId="3834229E" w14:textId="6AF74346" w:rsidR="001B43E2" w:rsidRPr="00522331" w:rsidRDefault="001B43E2" w:rsidP="00B41BB4">
      <w:pPr>
        <w:pStyle w:val="i-numberedlist2"/>
      </w:pPr>
      <w:r w:rsidRPr="00B41BB4">
        <w:rPr>
          <w:rStyle w:val="i-listnumber"/>
        </w:rPr>
        <w:t>A</w:t>
      </w:r>
      <w:r w:rsidRPr="00522331">
        <w:tab/>
        <w:t>Q &gt; K</w:t>
      </w:r>
      <w:r w:rsidR="00275022">
        <w:t>,</w:t>
      </w:r>
      <w:r w:rsidRPr="00522331">
        <w:t xml:space="preserve"> then there are more products than reactants</w:t>
      </w:r>
      <w:r w:rsidR="00275022">
        <w:t>.</w:t>
      </w:r>
    </w:p>
    <w:p w14:paraId="4320D15A" w14:textId="2ADCD0D0" w:rsidR="001B43E2" w:rsidRPr="00522331" w:rsidRDefault="001B43E2" w:rsidP="00B41BB4">
      <w:pPr>
        <w:pStyle w:val="i-numberedlist2"/>
      </w:pPr>
      <w:r w:rsidRPr="00B41BB4">
        <w:rPr>
          <w:rStyle w:val="i-listnumber"/>
        </w:rPr>
        <w:t>B</w:t>
      </w:r>
      <w:r w:rsidR="00664D0A">
        <w:tab/>
        <w:t>Q &gt;</w:t>
      </w:r>
      <w:r w:rsidRPr="00522331">
        <w:t xml:space="preserve"> 1</w:t>
      </w:r>
      <w:r w:rsidR="00275022">
        <w:t>,</w:t>
      </w:r>
      <w:r w:rsidRPr="00522331">
        <w:t xml:space="preserve"> then there are more reactants than products</w:t>
      </w:r>
      <w:r w:rsidR="00275022">
        <w:t>.</w:t>
      </w:r>
    </w:p>
    <w:p w14:paraId="5D0C4E3F" w14:textId="7443831E" w:rsidR="001B43E2" w:rsidRPr="00522331" w:rsidRDefault="001B43E2" w:rsidP="00B41BB4">
      <w:pPr>
        <w:pStyle w:val="i-numberedlist2"/>
      </w:pPr>
      <w:r w:rsidRPr="00B41BB4">
        <w:rPr>
          <w:rStyle w:val="i-listnumber"/>
        </w:rPr>
        <w:t>C</w:t>
      </w:r>
      <w:r w:rsidRPr="00522331">
        <w:tab/>
        <w:t>Q &lt; K</w:t>
      </w:r>
      <w:r w:rsidR="00275022">
        <w:t>,</w:t>
      </w:r>
      <w:r w:rsidRPr="00522331">
        <w:t xml:space="preserve"> then there are less products than reactants</w:t>
      </w:r>
      <w:r w:rsidR="00275022">
        <w:t>.</w:t>
      </w:r>
    </w:p>
    <w:p w14:paraId="3C22BDF3" w14:textId="5D0A01A5" w:rsidR="001B43E2" w:rsidRPr="00522331" w:rsidRDefault="001B43E2" w:rsidP="00B41BB4">
      <w:pPr>
        <w:pStyle w:val="i-numberedlist2"/>
      </w:pPr>
      <w:r w:rsidRPr="00B41BB4">
        <w:rPr>
          <w:rStyle w:val="i-listnumber"/>
        </w:rPr>
        <w:t>D</w:t>
      </w:r>
      <w:r w:rsidR="00B41BB4">
        <w:tab/>
      </w:r>
      <w:r w:rsidR="00664D0A">
        <w:t>K &lt;</w:t>
      </w:r>
      <w:r w:rsidRPr="00522331">
        <w:t>1</w:t>
      </w:r>
      <w:r w:rsidR="00275022">
        <w:t>,</w:t>
      </w:r>
      <w:r w:rsidRPr="00522331">
        <w:t xml:space="preserve"> then there are more products than reactants</w:t>
      </w:r>
      <w:r w:rsidR="00275022">
        <w:t>.</w:t>
      </w:r>
    </w:p>
    <w:p w14:paraId="1BDDDECF" w14:textId="2ED37EF4" w:rsidR="0075385A" w:rsidRPr="00522331" w:rsidRDefault="002E3181" w:rsidP="00664D0A">
      <w:pPr>
        <w:pStyle w:val="i-numberedlist1"/>
        <w:rPr>
          <w:rFonts w:eastAsiaTheme="minorHAnsi"/>
        </w:rPr>
      </w:pPr>
      <w:r w:rsidRPr="00664D0A">
        <w:rPr>
          <w:rStyle w:val="i-listnumber"/>
        </w:rPr>
        <w:t>5</w:t>
      </w:r>
      <w:r w:rsidR="00F4591D" w:rsidRPr="00522331">
        <w:tab/>
      </w:r>
      <w:r w:rsidR="0075385A" w:rsidRPr="00522331">
        <w:rPr>
          <w:rFonts w:eastAsiaTheme="minorHAnsi"/>
        </w:rPr>
        <w:t xml:space="preserve">Cobalt </w:t>
      </w:r>
      <w:r w:rsidR="00664D0A">
        <w:rPr>
          <w:rFonts w:eastAsiaTheme="minorHAnsi"/>
        </w:rPr>
        <w:t>c</w:t>
      </w:r>
      <w:r w:rsidR="0075385A" w:rsidRPr="00522331">
        <w:rPr>
          <w:rFonts w:eastAsiaTheme="minorHAnsi"/>
        </w:rPr>
        <w:t xml:space="preserve">hloride dissolves in dilute hydrochloric acid to form </w:t>
      </w:r>
      <w:r w:rsidR="00507303" w:rsidRPr="00522331">
        <w:rPr>
          <w:rFonts w:eastAsiaTheme="minorHAnsi"/>
        </w:rPr>
        <w:t>an</w:t>
      </w:r>
      <w:r w:rsidR="0075385A" w:rsidRPr="00522331">
        <w:rPr>
          <w:rFonts w:eastAsiaTheme="minorHAnsi"/>
        </w:rPr>
        <w:t xml:space="preserve"> equilibrium.</w:t>
      </w:r>
    </w:p>
    <w:p w14:paraId="29B96246" w14:textId="5E7AA69F" w:rsidR="0075385A" w:rsidRPr="00664D0A" w:rsidRDefault="0075385A" w:rsidP="00664D0A">
      <w:pPr>
        <w:pStyle w:val="i-equationtext"/>
        <w:rPr>
          <w:rFonts w:eastAsiaTheme="minorHAnsi"/>
        </w:rPr>
      </w:pPr>
      <w:proofErr w:type="gramStart"/>
      <w:r w:rsidRPr="00522331">
        <w:rPr>
          <w:rFonts w:eastAsiaTheme="minorHAnsi"/>
        </w:rPr>
        <w:t>Co(</w:t>
      </w:r>
      <w:proofErr w:type="gramEnd"/>
      <w:r w:rsidRPr="00522331">
        <w:rPr>
          <w:rFonts w:eastAsiaTheme="minorHAnsi"/>
        </w:rPr>
        <w:t>H</w:t>
      </w:r>
      <w:r w:rsidRPr="00BC7817">
        <w:rPr>
          <w:rStyle w:val="i-listsubscript"/>
          <w:rFonts w:eastAsiaTheme="minorHAnsi"/>
        </w:rPr>
        <w:t>2</w:t>
      </w:r>
      <w:r w:rsidRPr="00522331">
        <w:rPr>
          <w:rFonts w:eastAsiaTheme="minorHAnsi"/>
        </w:rPr>
        <w:t>O)</w:t>
      </w:r>
      <w:r w:rsidRPr="00BC7817">
        <w:rPr>
          <w:rStyle w:val="i-listsubscript"/>
          <w:rFonts w:eastAsiaTheme="minorHAnsi"/>
        </w:rPr>
        <w:t>6</w:t>
      </w:r>
      <w:r w:rsidRPr="00BC7817">
        <w:rPr>
          <w:rStyle w:val="i-listsuperscript"/>
          <w:rFonts w:eastAsiaTheme="minorHAnsi"/>
        </w:rPr>
        <w:t>+2</w:t>
      </w:r>
      <w:r w:rsidR="00664D0A">
        <w:rPr>
          <w:rFonts w:eastAsiaTheme="minorHAnsi"/>
        </w:rPr>
        <w:t xml:space="preserve"> + </w:t>
      </w:r>
      <w:r w:rsidRPr="00522331">
        <w:rPr>
          <w:rFonts w:eastAsiaTheme="minorHAnsi"/>
        </w:rPr>
        <w:t>4Cl</w:t>
      </w:r>
      <w:r w:rsidR="00664D0A" w:rsidRPr="00BC7817">
        <w:rPr>
          <w:rStyle w:val="i-listsuperscript"/>
          <w:rFonts w:eastAsiaTheme="minorHAnsi"/>
        </w:rPr>
        <w:t>–</w:t>
      </w:r>
      <w:r w:rsidR="00664D0A">
        <w:rPr>
          <w:rFonts w:eastAsiaTheme="minorHAnsi"/>
        </w:rPr>
        <w:t xml:space="preserve"> </w:t>
      </w:r>
      <w:r w:rsidRPr="00522331">
        <w:rPr>
          <w:rFonts w:eastAsia="Arial Unicode MS" w:cs="Cambria Math"/>
        </w:rPr>
        <w:t>⇌</w:t>
      </w:r>
      <w:r w:rsidRPr="00522331">
        <w:rPr>
          <w:rFonts w:eastAsiaTheme="minorHAnsi"/>
        </w:rPr>
        <w:t xml:space="preserve"> CoCl</w:t>
      </w:r>
      <w:r w:rsidRPr="00BC7817">
        <w:rPr>
          <w:rStyle w:val="i-listsubscript"/>
          <w:rFonts w:eastAsiaTheme="minorHAnsi"/>
        </w:rPr>
        <w:t>4</w:t>
      </w:r>
      <w:r w:rsidR="00664D0A" w:rsidRPr="00BC7817">
        <w:rPr>
          <w:rStyle w:val="i-listsuperscript"/>
          <w:rFonts w:eastAsiaTheme="minorHAnsi"/>
        </w:rPr>
        <w:t>–</w:t>
      </w:r>
      <w:r w:rsidRPr="00BC7817">
        <w:rPr>
          <w:rStyle w:val="i-listsuperscript"/>
          <w:rFonts w:eastAsiaTheme="minorHAnsi"/>
        </w:rPr>
        <w:t>2</w:t>
      </w:r>
      <w:r w:rsidR="00664D0A">
        <w:rPr>
          <w:rFonts w:eastAsiaTheme="minorHAnsi"/>
        </w:rPr>
        <w:t xml:space="preserve"> + </w:t>
      </w:r>
      <w:r w:rsidRPr="00522331">
        <w:rPr>
          <w:rFonts w:eastAsiaTheme="minorHAnsi"/>
        </w:rPr>
        <w:t>6H</w:t>
      </w:r>
      <w:r w:rsidRPr="00BC7817">
        <w:rPr>
          <w:rStyle w:val="i-listsubscript"/>
          <w:rFonts w:eastAsiaTheme="minorHAnsi"/>
        </w:rPr>
        <w:t>2</w:t>
      </w:r>
      <w:r w:rsidRPr="00522331">
        <w:rPr>
          <w:rFonts w:eastAsiaTheme="minorHAnsi"/>
        </w:rPr>
        <w:t>O</w:t>
      </w:r>
      <w:r w:rsidRPr="00664D0A">
        <w:rPr>
          <w:rFonts w:eastAsiaTheme="minorHAnsi"/>
        </w:rPr>
        <w:t>(l)</w:t>
      </w:r>
    </w:p>
    <w:p w14:paraId="47FBDE50" w14:textId="02014674" w:rsidR="0075385A" w:rsidRPr="00522331" w:rsidRDefault="0075385A" w:rsidP="00664D0A">
      <w:pPr>
        <w:pStyle w:val="i-equationtext"/>
        <w:rPr>
          <w:rFonts w:eastAsiaTheme="minorHAnsi"/>
        </w:rPr>
      </w:pPr>
      <w:r w:rsidRPr="00522331">
        <w:rPr>
          <w:rFonts w:eastAsiaTheme="minorHAnsi"/>
        </w:rPr>
        <w:t>Red</w:t>
      </w:r>
      <w:r w:rsidR="00664D0A">
        <w:rPr>
          <w:rFonts w:eastAsiaTheme="minorHAnsi"/>
        </w:rPr>
        <w:tab/>
      </w:r>
      <w:r w:rsidRPr="00522331">
        <w:rPr>
          <w:rFonts w:eastAsiaTheme="minorHAnsi"/>
        </w:rPr>
        <w:t>Blue</w:t>
      </w:r>
    </w:p>
    <w:p w14:paraId="248C7676" w14:textId="77777777" w:rsidR="0075385A" w:rsidRPr="00522331" w:rsidRDefault="0075385A" w:rsidP="00664D0A">
      <w:pPr>
        <w:pStyle w:val="i-numberedlist1indentfo"/>
        <w:rPr>
          <w:rFonts w:eastAsiaTheme="minorHAnsi"/>
        </w:rPr>
      </w:pPr>
      <w:r w:rsidRPr="00522331">
        <w:rPr>
          <w:rFonts w:eastAsiaTheme="minorHAnsi"/>
        </w:rPr>
        <w:t>The red and blue colours mix to form a purple solution.</w:t>
      </w:r>
      <w:r w:rsidR="001A5DB2" w:rsidRPr="00522331">
        <w:rPr>
          <w:rFonts w:eastAsiaTheme="minorHAnsi"/>
        </w:rPr>
        <w:t xml:space="preserve">  What</w:t>
      </w:r>
      <w:r w:rsidRPr="00522331">
        <w:rPr>
          <w:rFonts w:eastAsiaTheme="minorHAnsi"/>
        </w:rPr>
        <w:t xml:space="preserve"> change will </w:t>
      </w:r>
      <w:r w:rsidR="001A5DB2" w:rsidRPr="00522331">
        <w:rPr>
          <w:rFonts w:eastAsiaTheme="minorHAnsi"/>
        </w:rPr>
        <w:t>cause a</w:t>
      </w:r>
      <w:r w:rsidRPr="00522331">
        <w:rPr>
          <w:rFonts w:eastAsiaTheme="minorHAnsi"/>
        </w:rPr>
        <w:t xml:space="preserve"> </w:t>
      </w:r>
      <w:r w:rsidR="001A5DB2" w:rsidRPr="00522331">
        <w:rPr>
          <w:rFonts w:eastAsiaTheme="minorHAnsi"/>
        </w:rPr>
        <w:t>redder solution to form</w:t>
      </w:r>
      <w:r w:rsidRPr="00522331">
        <w:rPr>
          <w:rFonts w:eastAsiaTheme="minorHAnsi"/>
        </w:rPr>
        <w:t>?</w:t>
      </w:r>
    </w:p>
    <w:p w14:paraId="3BA946B6" w14:textId="528C299E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A</w:t>
      </w:r>
      <w:r w:rsidRPr="00522331">
        <w:tab/>
      </w:r>
      <w:r w:rsidR="00275022">
        <w:t>The addition of a catalyst</w:t>
      </w:r>
    </w:p>
    <w:p w14:paraId="680A96A5" w14:textId="43DE9B88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B</w:t>
      </w:r>
      <w:r w:rsidRPr="00522331">
        <w:tab/>
      </w:r>
      <w:r w:rsidR="0075385A" w:rsidRPr="00522331">
        <w:t>A</w:t>
      </w:r>
      <w:r w:rsidR="000C50D7" w:rsidRPr="00522331">
        <w:t>dding a</w:t>
      </w:r>
      <w:r w:rsidR="0075385A" w:rsidRPr="00522331">
        <w:t xml:space="preserve"> few dr</w:t>
      </w:r>
      <w:r w:rsidR="00275022">
        <w:t>ops of concentrated HCl</w:t>
      </w:r>
    </w:p>
    <w:p w14:paraId="794232AC" w14:textId="2C638196" w:rsidR="00F4591D" w:rsidRPr="00522331" w:rsidRDefault="002E3181" w:rsidP="00664D0A">
      <w:pPr>
        <w:pStyle w:val="i-numberedlist2"/>
      </w:pPr>
      <w:r w:rsidRPr="00664D0A">
        <w:rPr>
          <w:rStyle w:val="i-listnumber"/>
        </w:rPr>
        <w:lastRenderedPageBreak/>
        <w:t>C</w:t>
      </w:r>
      <w:r w:rsidR="00F4591D" w:rsidRPr="00522331">
        <w:tab/>
      </w:r>
      <w:r w:rsidR="0075385A" w:rsidRPr="00522331">
        <w:t>A</w:t>
      </w:r>
      <w:r w:rsidR="000C50D7" w:rsidRPr="00522331">
        <w:t>dding</w:t>
      </w:r>
      <w:r w:rsidR="0075385A" w:rsidRPr="00522331">
        <w:t xml:space="preserve"> few millilitres of </w:t>
      </w:r>
      <w:r w:rsidR="00664D0A">
        <w:t>s</w:t>
      </w:r>
      <w:r w:rsidR="0075385A" w:rsidRPr="00522331">
        <w:t xml:space="preserve">ilver </w:t>
      </w:r>
      <w:r w:rsidR="00664D0A">
        <w:t>n</w:t>
      </w:r>
      <w:r w:rsidR="00275022">
        <w:t>itrate solution</w:t>
      </w:r>
    </w:p>
    <w:p w14:paraId="7B9EDE8D" w14:textId="2D5143A4" w:rsidR="00F4591D" w:rsidRPr="00522331" w:rsidRDefault="00F4591D" w:rsidP="00664D0A">
      <w:pPr>
        <w:pStyle w:val="i-numberedlist2"/>
      </w:pPr>
      <w:r w:rsidRPr="00664D0A">
        <w:rPr>
          <w:rStyle w:val="i-listnumber"/>
        </w:rPr>
        <w:t>D</w:t>
      </w:r>
      <w:r w:rsidRPr="00522331">
        <w:tab/>
      </w:r>
      <w:r w:rsidR="00275022">
        <w:t>The a</w:t>
      </w:r>
      <w:r w:rsidRPr="00522331">
        <w:t>ddition of water</w:t>
      </w:r>
    </w:p>
    <w:p w14:paraId="18CCC0FC" w14:textId="77777777" w:rsidR="0035247B" w:rsidRPr="00522331" w:rsidRDefault="00690522" w:rsidP="00664D0A">
      <w:pPr>
        <w:pStyle w:val="i-numberedlist1"/>
      </w:pPr>
      <w:r w:rsidRPr="00664D0A">
        <w:rPr>
          <w:rStyle w:val="i-listnumber"/>
        </w:rPr>
        <w:t>6</w:t>
      </w:r>
      <w:r w:rsidR="000862AC" w:rsidRPr="00522331">
        <w:tab/>
      </w:r>
      <w:r w:rsidR="0035247B" w:rsidRPr="00522331">
        <w:t>A student carries out a titration and obtains the following results.</w:t>
      </w:r>
    </w:p>
    <w:tbl>
      <w:tblPr>
        <w:tblW w:w="0" w:type="auto"/>
        <w:tblInd w:w="6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36"/>
        <w:gridCol w:w="953"/>
        <w:gridCol w:w="1134"/>
        <w:gridCol w:w="1134"/>
        <w:gridCol w:w="1134"/>
        <w:gridCol w:w="1134"/>
      </w:tblGrid>
      <w:tr w:rsidR="00522331" w:rsidRPr="00522331" w14:paraId="781C035C" w14:textId="77777777" w:rsidTr="00664D0A">
        <w:tc>
          <w:tcPr>
            <w:tcW w:w="2336" w:type="dxa"/>
          </w:tcPr>
          <w:p w14:paraId="02143D78" w14:textId="77777777" w:rsidR="0035247B" w:rsidRPr="00522331" w:rsidRDefault="0035247B" w:rsidP="00664D0A">
            <w:pPr>
              <w:pStyle w:val="i-tablecolumnheadalignedleft"/>
            </w:pPr>
            <w:r w:rsidRPr="00522331">
              <w:t>Final reading (mL)</w:t>
            </w:r>
          </w:p>
        </w:tc>
        <w:tc>
          <w:tcPr>
            <w:tcW w:w="953" w:type="dxa"/>
          </w:tcPr>
          <w:p w14:paraId="5D86E7BA" w14:textId="77777777" w:rsidR="0035247B" w:rsidRPr="00522331" w:rsidRDefault="0035247B" w:rsidP="00664D0A">
            <w:pPr>
              <w:pStyle w:val="i-tabletextalignedright"/>
            </w:pPr>
            <w:r w:rsidRPr="00522331">
              <w:t>23.10</w:t>
            </w:r>
          </w:p>
        </w:tc>
        <w:tc>
          <w:tcPr>
            <w:tcW w:w="1134" w:type="dxa"/>
          </w:tcPr>
          <w:p w14:paraId="1B74C130" w14:textId="77777777" w:rsidR="0035247B" w:rsidRPr="00522331" w:rsidRDefault="0035247B" w:rsidP="00664D0A">
            <w:pPr>
              <w:pStyle w:val="i-tabletextalignedright"/>
            </w:pPr>
            <w:r w:rsidRPr="00522331">
              <w:t>22.55</w:t>
            </w:r>
          </w:p>
        </w:tc>
        <w:tc>
          <w:tcPr>
            <w:tcW w:w="1134" w:type="dxa"/>
          </w:tcPr>
          <w:p w14:paraId="69240728" w14:textId="77777777" w:rsidR="0035247B" w:rsidRPr="00522331" w:rsidRDefault="0035247B" w:rsidP="00664D0A">
            <w:pPr>
              <w:pStyle w:val="i-tabletextalignedright"/>
            </w:pPr>
            <w:r w:rsidRPr="00522331">
              <w:t>22.60</w:t>
            </w:r>
          </w:p>
        </w:tc>
        <w:tc>
          <w:tcPr>
            <w:tcW w:w="1134" w:type="dxa"/>
          </w:tcPr>
          <w:p w14:paraId="263376A1" w14:textId="77777777" w:rsidR="0035247B" w:rsidRPr="00522331" w:rsidRDefault="0035247B" w:rsidP="00664D0A">
            <w:pPr>
              <w:pStyle w:val="i-tabletextalignedright"/>
            </w:pPr>
            <w:r w:rsidRPr="00522331">
              <w:t>22.00</w:t>
            </w:r>
          </w:p>
        </w:tc>
        <w:tc>
          <w:tcPr>
            <w:tcW w:w="1134" w:type="dxa"/>
          </w:tcPr>
          <w:p w14:paraId="1F5AC3F3" w14:textId="77777777" w:rsidR="0035247B" w:rsidRPr="00522331" w:rsidRDefault="0035247B" w:rsidP="00664D0A">
            <w:pPr>
              <w:pStyle w:val="i-tabletextalignedright"/>
            </w:pPr>
            <w:r w:rsidRPr="00522331">
              <w:t>22.40</w:t>
            </w:r>
          </w:p>
        </w:tc>
      </w:tr>
      <w:tr w:rsidR="00522331" w:rsidRPr="00522331" w14:paraId="139F8AE5" w14:textId="77777777" w:rsidTr="00664D0A">
        <w:tc>
          <w:tcPr>
            <w:tcW w:w="2336" w:type="dxa"/>
          </w:tcPr>
          <w:p w14:paraId="65B9E891" w14:textId="77777777" w:rsidR="0035247B" w:rsidRPr="00522331" w:rsidRDefault="0035247B" w:rsidP="00664D0A">
            <w:pPr>
              <w:pStyle w:val="i-tablecolumnheadalignedleft"/>
            </w:pPr>
            <w:r w:rsidRPr="00522331">
              <w:t>Initial reading (mL)</w:t>
            </w:r>
          </w:p>
        </w:tc>
        <w:tc>
          <w:tcPr>
            <w:tcW w:w="953" w:type="dxa"/>
          </w:tcPr>
          <w:p w14:paraId="281BDE2A" w14:textId="77777777" w:rsidR="0035247B" w:rsidRPr="00522331" w:rsidRDefault="0035247B" w:rsidP="00664D0A">
            <w:pPr>
              <w:pStyle w:val="i-tabletextalignedright"/>
            </w:pPr>
            <w:r w:rsidRPr="00522331">
              <w:t>0.10</w:t>
            </w:r>
          </w:p>
        </w:tc>
        <w:tc>
          <w:tcPr>
            <w:tcW w:w="1134" w:type="dxa"/>
          </w:tcPr>
          <w:p w14:paraId="5026C2C7" w14:textId="77777777" w:rsidR="0035247B" w:rsidRPr="00522331" w:rsidRDefault="0035247B" w:rsidP="00664D0A">
            <w:pPr>
              <w:pStyle w:val="i-tabletextalignedright"/>
            </w:pPr>
            <w:r w:rsidRPr="00522331">
              <w:t>1.00</w:t>
            </w:r>
          </w:p>
        </w:tc>
        <w:tc>
          <w:tcPr>
            <w:tcW w:w="1134" w:type="dxa"/>
          </w:tcPr>
          <w:p w14:paraId="7A0B3E1B" w14:textId="77777777" w:rsidR="0035247B" w:rsidRPr="00522331" w:rsidRDefault="0035247B" w:rsidP="00664D0A">
            <w:pPr>
              <w:pStyle w:val="i-tabletextalignedright"/>
            </w:pPr>
            <w:r w:rsidRPr="00522331">
              <w:t>1.</w:t>
            </w:r>
            <w:r w:rsidR="00690522" w:rsidRPr="00522331">
              <w:t>10</w:t>
            </w:r>
          </w:p>
        </w:tc>
        <w:tc>
          <w:tcPr>
            <w:tcW w:w="1134" w:type="dxa"/>
          </w:tcPr>
          <w:p w14:paraId="1C5A8EA4" w14:textId="77777777" w:rsidR="0035247B" w:rsidRPr="00522331" w:rsidRDefault="0035247B" w:rsidP="00664D0A">
            <w:pPr>
              <w:pStyle w:val="i-tabletextalignedright"/>
            </w:pPr>
            <w:r w:rsidRPr="00522331">
              <w:t>1.65</w:t>
            </w:r>
          </w:p>
        </w:tc>
        <w:tc>
          <w:tcPr>
            <w:tcW w:w="1134" w:type="dxa"/>
          </w:tcPr>
          <w:p w14:paraId="591EF4BB" w14:textId="77777777" w:rsidR="0035247B" w:rsidRPr="00522331" w:rsidRDefault="0035247B" w:rsidP="00664D0A">
            <w:pPr>
              <w:pStyle w:val="i-tabletextalignedright"/>
            </w:pPr>
            <w:r w:rsidRPr="00522331">
              <w:t>0.85</w:t>
            </w:r>
          </w:p>
        </w:tc>
      </w:tr>
    </w:tbl>
    <w:p w14:paraId="37739B26" w14:textId="77777777" w:rsidR="0035247B" w:rsidRPr="00522331" w:rsidRDefault="0035247B" w:rsidP="00664D0A">
      <w:pPr>
        <w:pStyle w:val="i-numberedlist1indentfo"/>
      </w:pPr>
      <w:r w:rsidRPr="00522331">
        <w:t>What titration figure should she use in her subsequent calculation?</w:t>
      </w:r>
    </w:p>
    <w:p w14:paraId="6913CC42" w14:textId="3150BED5" w:rsidR="00690522" w:rsidRPr="00522331" w:rsidRDefault="002E3181" w:rsidP="00664D0A">
      <w:pPr>
        <w:pStyle w:val="i-numberedlist2"/>
      </w:pPr>
      <w:r w:rsidRPr="00664D0A">
        <w:rPr>
          <w:rStyle w:val="i-listnumber"/>
        </w:rPr>
        <w:t>A</w:t>
      </w:r>
      <w:r w:rsidRPr="00522331">
        <w:tab/>
      </w:r>
      <w:r w:rsidR="00690522" w:rsidRPr="00522331">
        <w:t>21.24</w:t>
      </w:r>
      <w:r w:rsidR="00572726">
        <w:t> </w:t>
      </w:r>
      <w:r w:rsidR="00690522" w:rsidRPr="00522331">
        <w:t>mL</w:t>
      </w:r>
    </w:p>
    <w:p w14:paraId="378FE415" w14:textId="3710EBB4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B</w:t>
      </w:r>
      <w:r w:rsidRPr="00522331">
        <w:tab/>
      </w:r>
      <w:r w:rsidR="00690522" w:rsidRPr="00522331">
        <w:t>21.59</w:t>
      </w:r>
      <w:r w:rsidR="00572726">
        <w:t> </w:t>
      </w:r>
      <w:r w:rsidR="00690522" w:rsidRPr="00522331">
        <w:t>mL</w:t>
      </w:r>
    </w:p>
    <w:p w14:paraId="262DC6E2" w14:textId="721C994B" w:rsidR="00690522" w:rsidRPr="00522331" w:rsidRDefault="002E3181" w:rsidP="00664D0A">
      <w:pPr>
        <w:pStyle w:val="i-numberedlist2"/>
      </w:pPr>
      <w:r w:rsidRPr="00664D0A">
        <w:rPr>
          <w:rStyle w:val="i-listnumber"/>
        </w:rPr>
        <w:t>C</w:t>
      </w:r>
      <w:r w:rsidRPr="00522331">
        <w:tab/>
      </w:r>
      <w:r w:rsidR="00690522" w:rsidRPr="00522331">
        <w:t>21.53</w:t>
      </w:r>
      <w:r w:rsidR="00572726">
        <w:t> </w:t>
      </w:r>
      <w:r w:rsidR="00690522" w:rsidRPr="00522331">
        <w:t>mL</w:t>
      </w:r>
    </w:p>
    <w:p w14:paraId="453389FE" w14:textId="672A05B2" w:rsidR="00690522" w:rsidRPr="00522331" w:rsidRDefault="002E3181" w:rsidP="00664D0A">
      <w:pPr>
        <w:pStyle w:val="i-numberedlist2"/>
      </w:pPr>
      <w:r w:rsidRPr="00664D0A">
        <w:rPr>
          <w:rStyle w:val="i-listnumber"/>
        </w:rPr>
        <w:t>D</w:t>
      </w:r>
      <w:r w:rsidRPr="00522331">
        <w:tab/>
      </w:r>
      <w:r w:rsidR="00690522" w:rsidRPr="00522331">
        <w:t>21.35</w:t>
      </w:r>
      <w:r w:rsidR="00572726">
        <w:t> </w:t>
      </w:r>
      <w:r w:rsidR="00690522" w:rsidRPr="00522331">
        <w:t>mL</w:t>
      </w:r>
    </w:p>
    <w:p w14:paraId="6541B076" w14:textId="77777777" w:rsidR="00690522" w:rsidRPr="00522331" w:rsidRDefault="002E3181" w:rsidP="00664D0A">
      <w:pPr>
        <w:pStyle w:val="i-numberedlist1"/>
        <w:rPr>
          <w:lang w:val="en-US"/>
        </w:rPr>
      </w:pPr>
      <w:r w:rsidRPr="00664D0A">
        <w:rPr>
          <w:rStyle w:val="i-listnumber"/>
        </w:rPr>
        <w:t>7</w:t>
      </w:r>
      <w:r w:rsidR="00690522" w:rsidRPr="00522331">
        <w:rPr>
          <w:szCs w:val="24"/>
        </w:rPr>
        <w:tab/>
      </w:r>
      <w:r w:rsidR="00690522" w:rsidRPr="00522331">
        <w:rPr>
          <w:lang w:val="en-US"/>
        </w:rPr>
        <w:t>Which of the following oxides would be acidic?</w:t>
      </w:r>
    </w:p>
    <w:p w14:paraId="241B7AE2" w14:textId="37E5602E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A</w:t>
      </w:r>
      <w:r w:rsidRPr="00522331">
        <w:tab/>
      </w:r>
      <w:r w:rsidR="00690522" w:rsidRPr="00522331">
        <w:rPr>
          <w:lang w:val="en-US"/>
        </w:rPr>
        <w:t>Na</w:t>
      </w:r>
      <w:r w:rsidR="00690522" w:rsidRPr="00CE375D">
        <w:rPr>
          <w:rStyle w:val="i-listsubscript"/>
        </w:rPr>
        <w:t>2</w:t>
      </w:r>
      <w:r w:rsidR="00690522" w:rsidRPr="00522331">
        <w:rPr>
          <w:lang w:val="en-US"/>
        </w:rPr>
        <w:t>O</w:t>
      </w:r>
    </w:p>
    <w:p w14:paraId="4D45E5AD" w14:textId="3B0172D1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B</w:t>
      </w:r>
      <w:r w:rsidRPr="00522331">
        <w:tab/>
      </w:r>
      <w:r w:rsidR="00690522" w:rsidRPr="00522331">
        <w:rPr>
          <w:lang w:val="en-US"/>
        </w:rPr>
        <w:t>MgO</w:t>
      </w:r>
    </w:p>
    <w:p w14:paraId="0D88F2D2" w14:textId="7B8E15C0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C</w:t>
      </w:r>
      <w:r w:rsidRPr="00522331">
        <w:tab/>
      </w:r>
      <w:r w:rsidR="00690522" w:rsidRPr="00522331">
        <w:rPr>
          <w:lang w:val="en-US"/>
        </w:rPr>
        <w:t>Al</w:t>
      </w:r>
      <w:r w:rsidR="00690522" w:rsidRPr="00CE375D">
        <w:rPr>
          <w:rStyle w:val="i-listsubscript"/>
        </w:rPr>
        <w:t>2</w:t>
      </w:r>
      <w:r w:rsidR="00690522" w:rsidRPr="00522331">
        <w:rPr>
          <w:lang w:val="en-US"/>
        </w:rPr>
        <w:t>O</w:t>
      </w:r>
      <w:r w:rsidR="00690522" w:rsidRPr="00CE375D">
        <w:rPr>
          <w:rStyle w:val="i-listsubscript"/>
        </w:rPr>
        <w:t>3</w:t>
      </w:r>
    </w:p>
    <w:p w14:paraId="59D81504" w14:textId="14E56F0C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D</w:t>
      </w:r>
      <w:r w:rsidRPr="00522331">
        <w:tab/>
      </w:r>
      <w:r w:rsidR="00690522" w:rsidRPr="00522331">
        <w:rPr>
          <w:lang w:val="en-US"/>
        </w:rPr>
        <w:t>CO</w:t>
      </w:r>
    </w:p>
    <w:p w14:paraId="51AB132B" w14:textId="77777777" w:rsidR="00565B03" w:rsidRPr="00522331" w:rsidRDefault="002E3181" w:rsidP="00664D0A">
      <w:pPr>
        <w:pStyle w:val="i-numberedlist1"/>
      </w:pPr>
      <w:r w:rsidRPr="0037359D">
        <w:rPr>
          <w:rStyle w:val="i-listnumber"/>
        </w:rPr>
        <w:t>8</w:t>
      </w:r>
      <w:r w:rsidRPr="00522331">
        <w:tab/>
      </w:r>
      <w:r w:rsidR="00565B03" w:rsidRPr="00522331">
        <w:t>Which one of the following, when diluted, is a weak electrolyte?</w:t>
      </w:r>
    </w:p>
    <w:p w14:paraId="2B0B34DC" w14:textId="40E1E26C" w:rsidR="002E3181" w:rsidRPr="00522331" w:rsidRDefault="002E3181" w:rsidP="00664D0A">
      <w:pPr>
        <w:pStyle w:val="i-numberedlist2"/>
      </w:pPr>
      <w:r w:rsidRPr="0037359D">
        <w:rPr>
          <w:rStyle w:val="i-listnumber"/>
        </w:rPr>
        <w:t>A</w:t>
      </w:r>
      <w:r w:rsidRPr="00522331">
        <w:tab/>
      </w:r>
      <w:proofErr w:type="gramStart"/>
      <w:r w:rsidR="00565B03" w:rsidRPr="00522331">
        <w:t>Ca(</w:t>
      </w:r>
      <w:proofErr w:type="gramEnd"/>
      <w:r w:rsidR="00565B03" w:rsidRPr="00522331">
        <w:t>OH)</w:t>
      </w:r>
      <w:r w:rsidR="00565B03" w:rsidRPr="00CE375D">
        <w:rPr>
          <w:rStyle w:val="i-listsubscript"/>
        </w:rPr>
        <w:t>2</w:t>
      </w:r>
    </w:p>
    <w:p w14:paraId="67F7A666" w14:textId="34B81284" w:rsidR="002E3181" w:rsidRPr="00522331" w:rsidRDefault="002E3181" w:rsidP="00664D0A">
      <w:pPr>
        <w:pStyle w:val="i-numberedlist2"/>
      </w:pPr>
      <w:r w:rsidRPr="0037359D">
        <w:rPr>
          <w:rStyle w:val="i-listnumber"/>
        </w:rPr>
        <w:t>B</w:t>
      </w:r>
      <w:r w:rsidRPr="00522331">
        <w:tab/>
      </w:r>
      <w:r w:rsidR="00565B03" w:rsidRPr="00522331">
        <w:t>HNO</w:t>
      </w:r>
      <w:r w:rsidR="00565B03" w:rsidRPr="00CE375D">
        <w:rPr>
          <w:rStyle w:val="i-listsubscript"/>
        </w:rPr>
        <w:t>3</w:t>
      </w:r>
    </w:p>
    <w:p w14:paraId="22B78607" w14:textId="14AB1E28" w:rsidR="002E3181" w:rsidRPr="00522331" w:rsidRDefault="002E3181" w:rsidP="00664D0A">
      <w:pPr>
        <w:pStyle w:val="i-numberedlist2"/>
      </w:pPr>
      <w:r w:rsidRPr="0037359D">
        <w:rPr>
          <w:rStyle w:val="i-listnumber"/>
        </w:rPr>
        <w:t>C</w:t>
      </w:r>
      <w:r w:rsidRPr="00522331">
        <w:tab/>
      </w:r>
      <w:r w:rsidR="00565B03" w:rsidRPr="00522331">
        <w:t>CH</w:t>
      </w:r>
      <w:r w:rsidR="00565B03" w:rsidRPr="00CE375D">
        <w:rPr>
          <w:rStyle w:val="i-listsubscript"/>
        </w:rPr>
        <w:t>3</w:t>
      </w:r>
      <w:r w:rsidR="00565B03" w:rsidRPr="00522331">
        <w:t>COOH</w:t>
      </w:r>
    </w:p>
    <w:p w14:paraId="759D6E64" w14:textId="03B0B3F6" w:rsidR="002E3181" w:rsidRPr="00522331" w:rsidRDefault="002E3181" w:rsidP="00664D0A">
      <w:pPr>
        <w:pStyle w:val="i-numberedlist2"/>
      </w:pPr>
      <w:r w:rsidRPr="0037359D">
        <w:rPr>
          <w:rStyle w:val="i-listnumber"/>
        </w:rPr>
        <w:t>D</w:t>
      </w:r>
      <w:r w:rsidRPr="00522331">
        <w:tab/>
      </w:r>
      <w:r w:rsidR="00565B03" w:rsidRPr="00522331">
        <w:t>NaOH</w:t>
      </w:r>
    </w:p>
    <w:p w14:paraId="33A0E6D8" w14:textId="4EE96F68" w:rsidR="000862AC" w:rsidRPr="00522331" w:rsidRDefault="002E3181" w:rsidP="0037359D">
      <w:pPr>
        <w:pStyle w:val="i-numberedlist1"/>
      </w:pPr>
      <w:r w:rsidRPr="0037359D">
        <w:rPr>
          <w:rStyle w:val="i-listnumber"/>
        </w:rPr>
        <w:t>9</w:t>
      </w:r>
      <w:r w:rsidRPr="00522331">
        <w:tab/>
      </w:r>
      <w:r w:rsidR="000862AC" w:rsidRPr="00522331">
        <w:t>What is the pH of a 2</w:t>
      </w:r>
      <w:r w:rsidR="00572726">
        <w:t> </w:t>
      </w:r>
      <w:r w:rsidR="000862AC" w:rsidRPr="00522331">
        <w:t>mol</w:t>
      </w:r>
      <w:r w:rsidR="00572726">
        <w:t> </w:t>
      </w:r>
      <w:r w:rsidR="000862AC" w:rsidRPr="00522331">
        <w:t>L</w:t>
      </w:r>
      <w:r w:rsidR="0037359D" w:rsidRPr="00BC7817">
        <w:rPr>
          <w:rStyle w:val="i-listsuperscript"/>
        </w:rPr>
        <w:t>–</w:t>
      </w:r>
      <w:r w:rsidR="000862AC" w:rsidRPr="00BC7817">
        <w:rPr>
          <w:rStyle w:val="i-listsuperscript"/>
        </w:rPr>
        <w:t>1</w:t>
      </w:r>
      <w:r w:rsidR="000862AC" w:rsidRPr="00522331">
        <w:t xml:space="preserve"> solution of </w:t>
      </w:r>
      <w:proofErr w:type="gramStart"/>
      <w:r w:rsidR="000862AC" w:rsidRPr="00522331">
        <w:t>Ca(</w:t>
      </w:r>
      <w:proofErr w:type="gramEnd"/>
      <w:r w:rsidR="000862AC" w:rsidRPr="00522331">
        <w:t>OH)</w:t>
      </w:r>
      <w:r w:rsidR="000862AC" w:rsidRPr="00BC7817">
        <w:rPr>
          <w:rStyle w:val="i-listsubscript"/>
        </w:rPr>
        <w:t>2</w:t>
      </w:r>
      <w:r w:rsidR="000862AC" w:rsidRPr="00522331">
        <w:t>?</w:t>
      </w:r>
    </w:p>
    <w:p w14:paraId="3EC4B154" w14:textId="3BCBA9A9" w:rsidR="000862AC" w:rsidRPr="00522331" w:rsidRDefault="000862AC" w:rsidP="0037359D">
      <w:pPr>
        <w:pStyle w:val="i-numberedlist2"/>
      </w:pPr>
      <w:r w:rsidRPr="0037359D">
        <w:rPr>
          <w:rStyle w:val="i-listnumber"/>
        </w:rPr>
        <w:t>A</w:t>
      </w:r>
      <w:r w:rsidRPr="00522331">
        <w:tab/>
        <w:t>0.3</w:t>
      </w:r>
    </w:p>
    <w:p w14:paraId="1AD3BA96" w14:textId="0A4302F8" w:rsidR="000862AC" w:rsidRPr="00522331" w:rsidRDefault="000862AC" w:rsidP="0037359D">
      <w:pPr>
        <w:pStyle w:val="i-numberedlist2"/>
      </w:pPr>
      <w:r w:rsidRPr="0037359D">
        <w:rPr>
          <w:rStyle w:val="i-listnumber"/>
        </w:rPr>
        <w:t>B</w:t>
      </w:r>
      <w:r w:rsidRPr="00522331">
        <w:tab/>
        <w:t>0.6</w:t>
      </w:r>
    </w:p>
    <w:p w14:paraId="47A9C284" w14:textId="123929AF" w:rsidR="000862AC" w:rsidRPr="00522331" w:rsidRDefault="000862AC" w:rsidP="0037359D">
      <w:pPr>
        <w:pStyle w:val="i-numberedlist2"/>
      </w:pPr>
      <w:r w:rsidRPr="0037359D">
        <w:rPr>
          <w:rStyle w:val="i-listnumber"/>
        </w:rPr>
        <w:t>C</w:t>
      </w:r>
      <w:r w:rsidRPr="00522331">
        <w:tab/>
        <w:t>1</w:t>
      </w:r>
      <w:r w:rsidR="001A1FD8">
        <w:t>4</w:t>
      </w:r>
      <w:r w:rsidRPr="00522331">
        <w:t>.</w:t>
      </w:r>
      <w:r w:rsidR="001A1FD8">
        <w:t>3</w:t>
      </w:r>
    </w:p>
    <w:p w14:paraId="56981A5E" w14:textId="58A3CD1A" w:rsidR="00AE1F39" w:rsidRPr="00522331" w:rsidRDefault="000862AC" w:rsidP="0037359D">
      <w:pPr>
        <w:pStyle w:val="i-numberedlist2"/>
      </w:pPr>
      <w:r w:rsidRPr="0037359D">
        <w:rPr>
          <w:rStyle w:val="i-listnumber"/>
        </w:rPr>
        <w:t>D</w:t>
      </w:r>
      <w:r w:rsidRPr="00522331">
        <w:tab/>
        <w:t>1</w:t>
      </w:r>
      <w:r w:rsidR="001A1FD8">
        <w:t>4</w:t>
      </w:r>
      <w:r w:rsidRPr="00522331">
        <w:t>.7</w:t>
      </w:r>
    </w:p>
    <w:p w14:paraId="24386EE1" w14:textId="57B7557A" w:rsidR="00A17958" w:rsidRPr="00522331" w:rsidRDefault="00A17958" w:rsidP="0037359D">
      <w:pPr>
        <w:pStyle w:val="i-numberedlist1"/>
      </w:pPr>
      <w:r w:rsidRPr="0037359D">
        <w:rPr>
          <w:rStyle w:val="i-listnumber"/>
        </w:rPr>
        <w:t>10</w:t>
      </w:r>
      <w:r w:rsidRPr="00522331">
        <w:tab/>
        <w:t>A reaction can be sped up in several ways</w:t>
      </w:r>
      <w:r w:rsidR="00275022">
        <w:t>. W</w:t>
      </w:r>
      <w:r w:rsidRPr="00522331">
        <w:t xml:space="preserve">hich </w:t>
      </w:r>
      <w:r w:rsidR="00275022">
        <w:t xml:space="preserve">method </w:t>
      </w:r>
      <w:r w:rsidRPr="00522331">
        <w:t xml:space="preserve">from the list below would </w:t>
      </w:r>
      <w:r w:rsidRPr="00E66CF1">
        <w:rPr>
          <w:rStyle w:val="i-numberedlistitalic"/>
        </w:rPr>
        <w:t>not</w:t>
      </w:r>
      <w:r w:rsidRPr="00522331">
        <w:t xml:space="preserve"> affect the rate of reaction?</w:t>
      </w:r>
    </w:p>
    <w:p w14:paraId="24026257" w14:textId="424376B0" w:rsidR="00A17958" w:rsidRPr="00522331" w:rsidRDefault="00A17958" w:rsidP="0037359D">
      <w:pPr>
        <w:pStyle w:val="i-equationtext"/>
      </w:pPr>
      <w:r w:rsidRPr="00522331">
        <w:t>N</w:t>
      </w:r>
      <w:r w:rsidRPr="00BC7817">
        <w:rPr>
          <w:rStyle w:val="i-listsubscript"/>
        </w:rPr>
        <w:t>2</w:t>
      </w:r>
      <w:r w:rsidRPr="0037359D">
        <w:t>(g)</w:t>
      </w:r>
      <w:r w:rsidRPr="00522331">
        <w:t xml:space="preserve"> + 3H</w:t>
      </w:r>
      <w:r w:rsidRPr="00BC7817">
        <w:rPr>
          <w:rStyle w:val="i-listsubscript"/>
        </w:rPr>
        <w:t>2</w:t>
      </w:r>
      <w:r w:rsidRPr="0037359D">
        <w:t>(g)</w:t>
      </w:r>
      <w:r w:rsidR="0037359D">
        <w:t xml:space="preserve"> </w:t>
      </w:r>
      <w:r w:rsidRPr="00522331">
        <w:sym w:font="Wingdings 3" w:char="F044"/>
      </w:r>
      <w:r w:rsidR="0037359D">
        <w:t xml:space="preserve"> </w:t>
      </w:r>
      <w:r w:rsidRPr="00522331">
        <w:t>2NH</w:t>
      </w:r>
      <w:r w:rsidRPr="00BC7817">
        <w:rPr>
          <w:rStyle w:val="i-listsubscript"/>
        </w:rPr>
        <w:t>3</w:t>
      </w:r>
      <w:r w:rsidRPr="0037359D">
        <w:t>(g)</w:t>
      </w:r>
      <w:r w:rsidRPr="00522331">
        <w:t xml:space="preserve"> + energy</w:t>
      </w:r>
    </w:p>
    <w:p w14:paraId="0A836AB7" w14:textId="0D15DD98" w:rsidR="00A17958" w:rsidRPr="00BC7817" w:rsidRDefault="0037359D" w:rsidP="00137181">
      <w:pPr>
        <w:pStyle w:val="i-numberedlist3"/>
      </w:pPr>
      <w:proofErr w:type="spellStart"/>
      <w:r w:rsidRPr="0037359D">
        <w:rPr>
          <w:rStyle w:val="i-listnumber"/>
        </w:rPr>
        <w:t>i</w:t>
      </w:r>
      <w:proofErr w:type="spellEnd"/>
      <w:r>
        <w:tab/>
        <w:t>Temperature change</w:t>
      </w:r>
    </w:p>
    <w:p w14:paraId="6EA1B06A" w14:textId="3E761FF2" w:rsidR="00A17958" w:rsidRPr="00BC7817" w:rsidRDefault="0037359D" w:rsidP="00137181">
      <w:pPr>
        <w:pStyle w:val="i-numberedlist3"/>
      </w:pPr>
      <w:r w:rsidRPr="0037359D">
        <w:rPr>
          <w:rStyle w:val="i-listnumber"/>
        </w:rPr>
        <w:t>ii</w:t>
      </w:r>
      <w:r>
        <w:tab/>
        <w:t>Pressure change</w:t>
      </w:r>
    </w:p>
    <w:p w14:paraId="4BF9CCB7" w14:textId="0FBDB10D" w:rsidR="00A17958" w:rsidRPr="00BC7817" w:rsidRDefault="0037359D" w:rsidP="00137181">
      <w:pPr>
        <w:pStyle w:val="i-numberedlist3"/>
      </w:pPr>
      <w:r w:rsidRPr="0037359D">
        <w:rPr>
          <w:rStyle w:val="i-listnumber"/>
        </w:rPr>
        <w:t>iii</w:t>
      </w:r>
      <w:r>
        <w:tab/>
        <w:t>Add</w:t>
      </w:r>
      <w:r w:rsidR="00275022">
        <w:t>ing</w:t>
      </w:r>
      <w:r>
        <w:t xml:space="preserve"> a </w:t>
      </w:r>
      <w:proofErr w:type="gramStart"/>
      <w:r>
        <w:t>catalyst</w:t>
      </w:r>
      <w:proofErr w:type="gramEnd"/>
    </w:p>
    <w:p w14:paraId="492F6C36" w14:textId="7B3DFD9C" w:rsidR="00A17958" w:rsidRPr="00BC7817" w:rsidRDefault="0037359D" w:rsidP="00137181">
      <w:pPr>
        <w:pStyle w:val="i-numberedlist3"/>
      </w:pPr>
      <w:r w:rsidRPr="0037359D">
        <w:rPr>
          <w:rStyle w:val="i-listnumber"/>
        </w:rPr>
        <w:t>iv</w:t>
      </w:r>
      <w:r>
        <w:tab/>
      </w:r>
      <w:r w:rsidR="00A17958" w:rsidRPr="00BC7817">
        <w:t>Add</w:t>
      </w:r>
      <w:r w:rsidR="00275022">
        <w:t>ing</w:t>
      </w:r>
      <w:r w:rsidR="00A17958" w:rsidRPr="00BC7817">
        <w:t xml:space="preserve"> more </w:t>
      </w:r>
      <w:proofErr w:type="gramStart"/>
      <w:r w:rsidR="00A17958" w:rsidRPr="00BC7817">
        <w:t>reactants</w:t>
      </w:r>
      <w:proofErr w:type="gramEnd"/>
    </w:p>
    <w:p w14:paraId="3B572464" w14:textId="0985992B" w:rsidR="00A17958" w:rsidRPr="00522331" w:rsidRDefault="00A17958" w:rsidP="0037359D">
      <w:pPr>
        <w:pStyle w:val="i-numberedlist2"/>
      </w:pPr>
      <w:r w:rsidRPr="0037359D">
        <w:rPr>
          <w:rStyle w:val="i-listnumber"/>
        </w:rPr>
        <w:t>A</w:t>
      </w:r>
      <w:r w:rsidRPr="00522331">
        <w:tab/>
      </w:r>
      <w:proofErr w:type="spellStart"/>
      <w:r w:rsidR="0037359D" w:rsidRPr="00275022">
        <w:t>i</w:t>
      </w:r>
      <w:proofErr w:type="spellEnd"/>
      <w:r w:rsidRPr="00275022">
        <w:t xml:space="preserve"> only</w:t>
      </w:r>
    </w:p>
    <w:p w14:paraId="191BE2D4" w14:textId="2A05C1C4" w:rsidR="00A17958" w:rsidRPr="00522331" w:rsidRDefault="00A17958" w:rsidP="0037359D">
      <w:pPr>
        <w:pStyle w:val="i-numberedlist2"/>
      </w:pPr>
      <w:r w:rsidRPr="0037359D">
        <w:rPr>
          <w:rStyle w:val="i-listnumber"/>
        </w:rPr>
        <w:t>B</w:t>
      </w:r>
      <w:r w:rsidRPr="00522331">
        <w:tab/>
      </w:r>
      <w:proofErr w:type="spellStart"/>
      <w:r w:rsidR="0037359D" w:rsidRPr="00275022">
        <w:t>i</w:t>
      </w:r>
      <w:proofErr w:type="spellEnd"/>
      <w:r w:rsidRPr="00275022">
        <w:t xml:space="preserve"> and </w:t>
      </w:r>
      <w:r w:rsidR="0037359D" w:rsidRPr="00275022">
        <w:t>ii</w:t>
      </w:r>
    </w:p>
    <w:p w14:paraId="5DD991F7" w14:textId="27B16913" w:rsidR="00A17958" w:rsidRPr="00522331" w:rsidRDefault="00A17958" w:rsidP="0037359D">
      <w:pPr>
        <w:pStyle w:val="i-numberedlist2"/>
      </w:pPr>
      <w:r w:rsidRPr="0037359D">
        <w:rPr>
          <w:rStyle w:val="i-listnumber"/>
        </w:rPr>
        <w:t>C</w:t>
      </w:r>
      <w:r w:rsidRPr="00522331">
        <w:tab/>
      </w:r>
      <w:r w:rsidR="0037359D" w:rsidRPr="00275022">
        <w:t>iv</w:t>
      </w:r>
      <w:r w:rsidRPr="00275022">
        <w:t xml:space="preserve"> only</w:t>
      </w:r>
    </w:p>
    <w:p w14:paraId="7EC19E59" w14:textId="3C3D1E3C" w:rsidR="00A17958" w:rsidRPr="00522331" w:rsidRDefault="00A17958" w:rsidP="0037359D">
      <w:pPr>
        <w:pStyle w:val="i-numberedlist2"/>
        <w:rPr>
          <w:bCs/>
        </w:rPr>
      </w:pPr>
      <w:r w:rsidRPr="0037359D">
        <w:rPr>
          <w:rStyle w:val="i-listnumber"/>
        </w:rPr>
        <w:t>D</w:t>
      </w:r>
      <w:r w:rsidRPr="00522331">
        <w:tab/>
      </w:r>
      <w:r w:rsidR="00275022">
        <w:t>N</w:t>
      </w:r>
      <w:r w:rsidRPr="00522331">
        <w:t>one of the above</w:t>
      </w:r>
    </w:p>
    <w:p w14:paraId="794575B8" w14:textId="7D0A639E" w:rsidR="00A17958" w:rsidRDefault="002E3181" w:rsidP="00C67917">
      <w:pPr>
        <w:pStyle w:val="i-numberedlist1"/>
      </w:pPr>
      <w:r w:rsidRPr="00030F61">
        <w:rPr>
          <w:rStyle w:val="i-listnumber"/>
        </w:rPr>
        <w:t>11</w:t>
      </w:r>
      <w:r w:rsidRPr="00522331">
        <w:rPr>
          <w:bCs/>
        </w:rPr>
        <w:tab/>
      </w:r>
      <w:r w:rsidR="00A17958" w:rsidRPr="00522331">
        <w:t>Successive ionisation energies can determine which group an element belongs to.</w:t>
      </w:r>
      <w:r w:rsidR="00C67917">
        <w:t xml:space="preserve"> </w:t>
      </w:r>
      <w:r w:rsidR="00E66CF1">
        <w:t>To w</w:t>
      </w:r>
      <w:r w:rsidR="00A17958" w:rsidRPr="00522331">
        <w:t>hich group does this element belong</w:t>
      </w:r>
      <w:r w:rsidR="00BF1617" w:rsidRPr="00522331">
        <w:t>?</w:t>
      </w: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1417"/>
        <w:gridCol w:w="2693"/>
      </w:tblGrid>
      <w:tr w:rsidR="00695494" w14:paraId="40D35C27" w14:textId="77777777" w:rsidTr="00695494">
        <w:tc>
          <w:tcPr>
            <w:tcW w:w="1417" w:type="dxa"/>
          </w:tcPr>
          <w:p w14:paraId="75496BA8" w14:textId="1690BD63" w:rsidR="00695494" w:rsidRDefault="00695494" w:rsidP="00695494">
            <w:pPr>
              <w:pStyle w:val="i-tabletext"/>
            </w:pPr>
            <w:r>
              <w:t>First</w:t>
            </w:r>
          </w:p>
        </w:tc>
        <w:tc>
          <w:tcPr>
            <w:tcW w:w="2693" w:type="dxa"/>
          </w:tcPr>
          <w:p w14:paraId="1CB40292" w14:textId="59BDFA79" w:rsidR="00695494" w:rsidRDefault="00695494" w:rsidP="00695494">
            <w:pPr>
              <w:pStyle w:val="i-tabletextalignedright"/>
            </w:pPr>
            <w:r w:rsidRPr="00522331">
              <w:t>787</w:t>
            </w:r>
            <w:r w:rsidR="00572726">
              <w:t> </w:t>
            </w:r>
            <w:r>
              <w:t>k</w:t>
            </w:r>
            <w:r w:rsidRPr="00522331">
              <w:t>J</w:t>
            </w:r>
            <w:r w:rsidR="00572726">
              <w:t> </w:t>
            </w:r>
            <w:r w:rsidRPr="00522331">
              <w:t>mol</w:t>
            </w:r>
            <w:r w:rsidRPr="00CE375D">
              <w:rPr>
                <w:rStyle w:val="i-listsuperscript"/>
              </w:rPr>
              <w:t>–1</w:t>
            </w:r>
          </w:p>
        </w:tc>
      </w:tr>
      <w:tr w:rsidR="00695494" w14:paraId="6EB1E914" w14:textId="77777777" w:rsidTr="00695494">
        <w:tc>
          <w:tcPr>
            <w:tcW w:w="1417" w:type="dxa"/>
          </w:tcPr>
          <w:p w14:paraId="07831817" w14:textId="3959C8E7" w:rsidR="00695494" w:rsidRDefault="00695494" w:rsidP="00695494">
            <w:pPr>
              <w:pStyle w:val="i-tabletext"/>
            </w:pPr>
            <w:r>
              <w:lastRenderedPageBreak/>
              <w:t>Second</w:t>
            </w:r>
          </w:p>
        </w:tc>
        <w:tc>
          <w:tcPr>
            <w:tcW w:w="2693" w:type="dxa"/>
          </w:tcPr>
          <w:p w14:paraId="4B3FEE9D" w14:textId="2067D7BD" w:rsidR="00695494" w:rsidRDefault="00695494" w:rsidP="00695494">
            <w:pPr>
              <w:pStyle w:val="i-tabletextalignedright"/>
            </w:pPr>
            <w:r w:rsidRPr="00522331">
              <w:t>1577</w:t>
            </w:r>
            <w:r w:rsidR="00572726">
              <w:t> </w:t>
            </w:r>
            <w:r>
              <w:t>k</w:t>
            </w:r>
            <w:r w:rsidRPr="00522331">
              <w:t>J</w:t>
            </w:r>
            <w:r w:rsidR="00572726">
              <w:t> </w:t>
            </w:r>
            <w:r w:rsidRPr="00522331">
              <w:t>mo</w:t>
            </w:r>
            <w:r>
              <w:t>l</w:t>
            </w:r>
            <w:r w:rsidRPr="00CE375D">
              <w:rPr>
                <w:rStyle w:val="i-listsuperscript"/>
              </w:rPr>
              <w:t>–1</w:t>
            </w:r>
          </w:p>
        </w:tc>
      </w:tr>
      <w:tr w:rsidR="00695494" w14:paraId="2B986F1F" w14:textId="77777777" w:rsidTr="00695494">
        <w:tc>
          <w:tcPr>
            <w:tcW w:w="1417" w:type="dxa"/>
          </w:tcPr>
          <w:p w14:paraId="3A47A19F" w14:textId="3F290EA2" w:rsidR="00695494" w:rsidRDefault="00695494" w:rsidP="00695494">
            <w:pPr>
              <w:pStyle w:val="i-tabletext"/>
            </w:pPr>
            <w:r>
              <w:t>Third</w:t>
            </w:r>
          </w:p>
        </w:tc>
        <w:tc>
          <w:tcPr>
            <w:tcW w:w="2693" w:type="dxa"/>
          </w:tcPr>
          <w:p w14:paraId="69102641" w14:textId="1B40BE3A" w:rsidR="00695494" w:rsidRDefault="00695494" w:rsidP="00695494">
            <w:pPr>
              <w:pStyle w:val="i-tabletextalignedright"/>
            </w:pPr>
            <w:r w:rsidRPr="00522331">
              <w:t>3232</w:t>
            </w:r>
            <w:r w:rsidR="00572726">
              <w:t> </w:t>
            </w:r>
            <w:r>
              <w:t>k</w:t>
            </w:r>
            <w:r w:rsidRPr="00522331">
              <w:t>J</w:t>
            </w:r>
            <w:r w:rsidR="00572726">
              <w:t> </w:t>
            </w:r>
            <w:r w:rsidRPr="00522331">
              <w:t>mol</w:t>
            </w:r>
            <w:r w:rsidRPr="00CE375D">
              <w:rPr>
                <w:rStyle w:val="i-listsuperscript"/>
              </w:rPr>
              <w:t>–1</w:t>
            </w:r>
          </w:p>
        </w:tc>
      </w:tr>
      <w:tr w:rsidR="00695494" w14:paraId="777A4105" w14:textId="77777777" w:rsidTr="00695494">
        <w:tc>
          <w:tcPr>
            <w:tcW w:w="1417" w:type="dxa"/>
          </w:tcPr>
          <w:p w14:paraId="11EBB422" w14:textId="314FC193" w:rsidR="00695494" w:rsidRDefault="00695494" w:rsidP="00695494">
            <w:pPr>
              <w:pStyle w:val="i-tabletext"/>
            </w:pPr>
            <w:r>
              <w:t>Fourth</w:t>
            </w:r>
          </w:p>
        </w:tc>
        <w:tc>
          <w:tcPr>
            <w:tcW w:w="2693" w:type="dxa"/>
          </w:tcPr>
          <w:p w14:paraId="1A6A34DA" w14:textId="583A5C22" w:rsidR="00695494" w:rsidRDefault="00C67917" w:rsidP="00695494">
            <w:pPr>
              <w:pStyle w:val="i-tabletextalignedright"/>
            </w:pPr>
            <w:r>
              <w:t>4356</w:t>
            </w:r>
            <w:r w:rsidR="00572726">
              <w:t> </w:t>
            </w:r>
            <w:r w:rsidR="00695494">
              <w:t>k</w:t>
            </w:r>
            <w:r w:rsidR="00695494" w:rsidRPr="00522331">
              <w:t>J</w:t>
            </w:r>
            <w:r w:rsidR="00572726">
              <w:t> </w:t>
            </w:r>
            <w:r w:rsidR="00695494" w:rsidRPr="00522331">
              <w:t>mol</w:t>
            </w:r>
            <w:r w:rsidR="00695494" w:rsidRPr="00CE375D">
              <w:rPr>
                <w:rStyle w:val="i-listsuperscript"/>
              </w:rPr>
              <w:t>–1</w:t>
            </w:r>
          </w:p>
        </w:tc>
      </w:tr>
      <w:tr w:rsidR="00695494" w14:paraId="6ADC047F" w14:textId="77777777" w:rsidTr="00695494">
        <w:tc>
          <w:tcPr>
            <w:tcW w:w="1417" w:type="dxa"/>
          </w:tcPr>
          <w:p w14:paraId="281D5501" w14:textId="3B78D480" w:rsidR="00695494" w:rsidRDefault="00695494" w:rsidP="00695494">
            <w:pPr>
              <w:pStyle w:val="i-tabletext"/>
            </w:pPr>
            <w:r>
              <w:t>Fifth</w:t>
            </w:r>
          </w:p>
        </w:tc>
        <w:tc>
          <w:tcPr>
            <w:tcW w:w="2693" w:type="dxa"/>
          </w:tcPr>
          <w:p w14:paraId="0852C854" w14:textId="35A401BA" w:rsidR="00695494" w:rsidRDefault="00C67917" w:rsidP="00695494">
            <w:pPr>
              <w:pStyle w:val="i-tabletextalignedright"/>
            </w:pPr>
            <w:r>
              <w:t>16</w:t>
            </w:r>
            <w:r w:rsidR="00572726">
              <w:t> </w:t>
            </w:r>
            <w:r>
              <w:t>091</w:t>
            </w:r>
            <w:r w:rsidR="00572726">
              <w:t> </w:t>
            </w:r>
            <w:r w:rsidR="00695494">
              <w:t>k</w:t>
            </w:r>
            <w:r w:rsidR="00695494" w:rsidRPr="00522331">
              <w:t>J</w:t>
            </w:r>
            <w:r w:rsidR="00572726">
              <w:t> </w:t>
            </w:r>
            <w:r w:rsidR="00695494" w:rsidRPr="00522331">
              <w:t>mol</w:t>
            </w:r>
            <w:r w:rsidR="00695494" w:rsidRPr="00CE375D">
              <w:rPr>
                <w:rStyle w:val="i-listsuperscript"/>
              </w:rPr>
              <w:t>–1</w:t>
            </w:r>
          </w:p>
        </w:tc>
      </w:tr>
    </w:tbl>
    <w:p w14:paraId="499615F3" w14:textId="6FC891E6" w:rsidR="00A17958" w:rsidRPr="00522331" w:rsidRDefault="00A17958" w:rsidP="00C67917">
      <w:pPr>
        <w:pStyle w:val="i-numberedlist2"/>
      </w:pPr>
      <w:r w:rsidRPr="00C67917">
        <w:rPr>
          <w:rStyle w:val="i-listnumber"/>
        </w:rPr>
        <w:t>A</w:t>
      </w:r>
      <w:r w:rsidRPr="00522331">
        <w:tab/>
        <w:t>2</w:t>
      </w:r>
    </w:p>
    <w:p w14:paraId="1DD4E7F7" w14:textId="7C921398" w:rsidR="00A17958" w:rsidRPr="00522331" w:rsidRDefault="00A17958" w:rsidP="00C67917">
      <w:pPr>
        <w:pStyle w:val="i-numberedlist2"/>
      </w:pPr>
      <w:r w:rsidRPr="00C67917">
        <w:rPr>
          <w:rStyle w:val="i-listnumber"/>
        </w:rPr>
        <w:t>B</w:t>
      </w:r>
      <w:r w:rsidRPr="00522331">
        <w:tab/>
        <w:t>13</w:t>
      </w:r>
    </w:p>
    <w:p w14:paraId="0BD3BCA9" w14:textId="0B06B5EB" w:rsidR="00A17958" w:rsidRPr="00522331" w:rsidRDefault="00A17958" w:rsidP="00C67917">
      <w:pPr>
        <w:pStyle w:val="i-numberedlist2"/>
      </w:pPr>
      <w:r w:rsidRPr="00C67917">
        <w:rPr>
          <w:rStyle w:val="i-listnumber"/>
        </w:rPr>
        <w:t>C</w:t>
      </w:r>
      <w:r w:rsidRPr="00522331">
        <w:tab/>
        <w:t>14</w:t>
      </w:r>
    </w:p>
    <w:p w14:paraId="54F94F46" w14:textId="1B7DAA0D" w:rsidR="00A17958" w:rsidRPr="00522331" w:rsidRDefault="00A17958" w:rsidP="00C67917">
      <w:pPr>
        <w:pStyle w:val="i-numberedlist2"/>
        <w:rPr>
          <w:bCs/>
        </w:rPr>
      </w:pPr>
      <w:r w:rsidRPr="00C67917">
        <w:rPr>
          <w:rStyle w:val="i-listnumber"/>
        </w:rPr>
        <w:t>D</w:t>
      </w:r>
      <w:r w:rsidRPr="00522331">
        <w:tab/>
        <w:t>15</w:t>
      </w:r>
    </w:p>
    <w:p w14:paraId="7B630CE3" w14:textId="15D60BA9" w:rsidR="00BF1617" w:rsidRPr="00522331" w:rsidRDefault="002E3181" w:rsidP="00C67917">
      <w:pPr>
        <w:pStyle w:val="i-numberedlist1"/>
      </w:pPr>
      <w:r w:rsidRPr="00C67917">
        <w:rPr>
          <w:rStyle w:val="i-listnumber"/>
        </w:rPr>
        <w:t>12</w:t>
      </w:r>
      <w:r w:rsidRPr="00522331">
        <w:rPr>
          <w:bCs/>
        </w:rPr>
        <w:tab/>
      </w:r>
      <w:r w:rsidR="00BF1617" w:rsidRPr="00522331">
        <w:t xml:space="preserve">Which is a correct conjugate pairing of the following, in </w:t>
      </w:r>
      <w:r w:rsidR="00C67917" w:rsidRPr="00522331">
        <w:t>order?</w:t>
      </w:r>
    </w:p>
    <w:p w14:paraId="21F26637" w14:textId="035E8E07" w:rsidR="00BF1617" w:rsidRPr="00522331" w:rsidRDefault="00BF1617" w:rsidP="00C67917">
      <w:pPr>
        <w:pStyle w:val="i-equationtext"/>
      </w:pPr>
      <w:r w:rsidRPr="00522331">
        <w:t>H</w:t>
      </w:r>
      <w:r w:rsidRPr="00BC7817">
        <w:rPr>
          <w:rStyle w:val="i-listsubscript"/>
        </w:rPr>
        <w:t>2</w:t>
      </w:r>
      <w:r w:rsidRPr="00522331">
        <w:t>O, HSO</w:t>
      </w:r>
      <w:r w:rsidRPr="00BC7817">
        <w:rPr>
          <w:rStyle w:val="i-listsubscript"/>
        </w:rPr>
        <w:t>4</w:t>
      </w:r>
      <w:r w:rsidR="00C67917" w:rsidRPr="00BC7817">
        <w:rPr>
          <w:rStyle w:val="i-listsuperscript"/>
        </w:rPr>
        <w:t>–</w:t>
      </w:r>
      <w:r w:rsidRPr="00522331">
        <w:t>, NH</w:t>
      </w:r>
      <w:r w:rsidRPr="00BC7817">
        <w:rPr>
          <w:rStyle w:val="i-listsubscript"/>
        </w:rPr>
        <w:t>3</w:t>
      </w:r>
      <w:r w:rsidRPr="00522331">
        <w:t>, CO</w:t>
      </w:r>
      <w:r w:rsidRPr="00BC7817">
        <w:rPr>
          <w:rStyle w:val="i-listsubscript"/>
        </w:rPr>
        <w:t>3</w:t>
      </w:r>
      <w:r w:rsidRPr="00BC7817">
        <w:rPr>
          <w:rStyle w:val="i-listsuperscript"/>
        </w:rPr>
        <w:t>2</w:t>
      </w:r>
      <w:r w:rsidR="00C67917" w:rsidRPr="00BC7817">
        <w:rPr>
          <w:rStyle w:val="i-listsuperscript"/>
        </w:rPr>
        <w:t>–</w:t>
      </w:r>
    </w:p>
    <w:p w14:paraId="6B48084C" w14:textId="5D6C68D6" w:rsidR="00BF1617" w:rsidRPr="00522331" w:rsidRDefault="00BF1617" w:rsidP="00C67917">
      <w:pPr>
        <w:pStyle w:val="i-numberedlist2"/>
      </w:pPr>
      <w:r w:rsidRPr="00C67917">
        <w:rPr>
          <w:rStyle w:val="i-listnumber"/>
        </w:rPr>
        <w:t>A</w:t>
      </w:r>
      <w:r w:rsidRPr="00522331">
        <w:tab/>
        <w:t>OH</w:t>
      </w:r>
      <w:r w:rsidR="00C67917" w:rsidRPr="00CE375D">
        <w:rPr>
          <w:rStyle w:val="i-listsuperscript"/>
        </w:rPr>
        <w:t>–</w:t>
      </w:r>
      <w:r w:rsidRPr="00522331">
        <w:t>, H</w:t>
      </w:r>
      <w:r w:rsidRPr="00CE375D">
        <w:rPr>
          <w:rStyle w:val="i-listsubscript"/>
        </w:rPr>
        <w:t>2</w:t>
      </w:r>
      <w:r w:rsidRPr="00522331">
        <w:t>SO</w:t>
      </w:r>
      <w:r w:rsidRPr="00CE375D">
        <w:rPr>
          <w:rStyle w:val="i-listsubscript"/>
        </w:rPr>
        <w:t>4</w:t>
      </w:r>
      <w:r w:rsidRPr="00522331">
        <w:t>, NH</w:t>
      </w:r>
      <w:r w:rsidRPr="00CE375D">
        <w:rPr>
          <w:rStyle w:val="i-listsubscript"/>
        </w:rPr>
        <w:t>4</w:t>
      </w:r>
      <w:r w:rsidRPr="00CE375D">
        <w:rPr>
          <w:rStyle w:val="i-listsuperscript"/>
        </w:rPr>
        <w:t>+</w:t>
      </w:r>
      <w:r w:rsidRPr="00522331">
        <w:t>, CO</w:t>
      </w:r>
      <w:r w:rsidRPr="00CE375D">
        <w:rPr>
          <w:rStyle w:val="i-listsubscript"/>
        </w:rPr>
        <w:t>2</w:t>
      </w:r>
    </w:p>
    <w:p w14:paraId="45732DEA" w14:textId="49D109F9" w:rsidR="00BF1617" w:rsidRPr="00522331" w:rsidRDefault="00BF1617" w:rsidP="00C67917">
      <w:pPr>
        <w:pStyle w:val="i-numberedlist2"/>
      </w:pPr>
      <w:r w:rsidRPr="00C67917">
        <w:rPr>
          <w:rStyle w:val="i-listnumber"/>
        </w:rPr>
        <w:t>B</w:t>
      </w:r>
      <w:r w:rsidRPr="00522331">
        <w:tab/>
        <w:t>H</w:t>
      </w:r>
      <w:r w:rsidRPr="00CE375D">
        <w:rPr>
          <w:rStyle w:val="i-listsubscript"/>
        </w:rPr>
        <w:t>3</w:t>
      </w:r>
      <w:r w:rsidRPr="00522331">
        <w:t>O</w:t>
      </w:r>
      <w:r w:rsidRPr="00CE375D">
        <w:rPr>
          <w:rStyle w:val="i-listsuperscript"/>
        </w:rPr>
        <w:t>+</w:t>
      </w:r>
      <w:r w:rsidRPr="00522331">
        <w:t>, HSO</w:t>
      </w:r>
      <w:r w:rsidRPr="00CE375D">
        <w:rPr>
          <w:rStyle w:val="i-listsubscript"/>
        </w:rPr>
        <w:t>4</w:t>
      </w:r>
      <w:r w:rsidR="00C67917" w:rsidRPr="00CE375D">
        <w:rPr>
          <w:rStyle w:val="i-listsuperscript"/>
        </w:rPr>
        <w:t>–</w:t>
      </w:r>
      <w:r w:rsidRPr="00CE375D">
        <w:rPr>
          <w:rStyle w:val="i-listsuperscript"/>
        </w:rPr>
        <w:t>+</w:t>
      </w:r>
      <w:r w:rsidRPr="00522331">
        <w:t>, NH</w:t>
      </w:r>
      <w:r w:rsidRPr="00CE375D">
        <w:rPr>
          <w:rStyle w:val="i-listsubscript"/>
        </w:rPr>
        <w:t>2</w:t>
      </w:r>
      <w:r w:rsidRPr="00522331">
        <w:t>, HCO</w:t>
      </w:r>
      <w:r w:rsidRPr="00CE375D">
        <w:rPr>
          <w:rStyle w:val="i-listsubscript"/>
        </w:rPr>
        <w:t>3</w:t>
      </w:r>
      <w:r w:rsidR="00C67917" w:rsidRPr="00CE375D">
        <w:rPr>
          <w:rStyle w:val="i-listsuperscript"/>
        </w:rPr>
        <w:t>–</w:t>
      </w:r>
    </w:p>
    <w:p w14:paraId="6EB54FD5" w14:textId="166D78C8" w:rsidR="00BF1617" w:rsidRPr="00522331" w:rsidRDefault="00BF1617" w:rsidP="00C67917">
      <w:pPr>
        <w:pStyle w:val="i-numberedlist2"/>
      </w:pPr>
      <w:r w:rsidRPr="00C67917">
        <w:rPr>
          <w:rStyle w:val="i-listnumber"/>
        </w:rPr>
        <w:t>C</w:t>
      </w:r>
      <w:r w:rsidRPr="00522331">
        <w:tab/>
        <w:t>OH</w:t>
      </w:r>
      <w:r w:rsidR="00C67917" w:rsidRPr="00CE375D">
        <w:rPr>
          <w:rStyle w:val="i-listsuperscript"/>
        </w:rPr>
        <w:t>–</w:t>
      </w:r>
      <w:r w:rsidRPr="00522331">
        <w:t>, SO</w:t>
      </w:r>
      <w:r w:rsidRPr="00CE375D">
        <w:rPr>
          <w:rStyle w:val="i-listsubscript"/>
        </w:rPr>
        <w:t>4</w:t>
      </w:r>
      <w:r w:rsidRPr="00CE375D">
        <w:rPr>
          <w:rStyle w:val="i-listsuperscript"/>
        </w:rPr>
        <w:t>2</w:t>
      </w:r>
      <w:r w:rsidR="00C67917" w:rsidRPr="00CE375D">
        <w:rPr>
          <w:rStyle w:val="i-listsuperscript"/>
        </w:rPr>
        <w:t>–</w:t>
      </w:r>
      <w:r w:rsidRPr="00522331">
        <w:t>, NH</w:t>
      </w:r>
      <w:r w:rsidRPr="00CE375D">
        <w:rPr>
          <w:rStyle w:val="i-listsubscript"/>
        </w:rPr>
        <w:t>4</w:t>
      </w:r>
      <w:r w:rsidRPr="00CE375D">
        <w:rPr>
          <w:rStyle w:val="i-listsuperscript"/>
        </w:rPr>
        <w:t>+</w:t>
      </w:r>
      <w:r w:rsidRPr="00522331">
        <w:t>, HCO</w:t>
      </w:r>
      <w:r w:rsidRPr="00CE375D">
        <w:rPr>
          <w:rStyle w:val="i-listsubscript"/>
        </w:rPr>
        <w:t>3</w:t>
      </w:r>
      <w:r w:rsidR="00C67917" w:rsidRPr="00CE375D">
        <w:rPr>
          <w:rStyle w:val="i-listsuperscript"/>
        </w:rPr>
        <w:t>–</w:t>
      </w:r>
    </w:p>
    <w:p w14:paraId="3CC498D0" w14:textId="47AADB3C" w:rsidR="002E3181" w:rsidRPr="00522331" w:rsidRDefault="00BF1617" w:rsidP="00C67917">
      <w:pPr>
        <w:pStyle w:val="i-numberedlist2"/>
        <w:rPr>
          <w:bCs/>
        </w:rPr>
      </w:pPr>
      <w:r w:rsidRPr="00C67917">
        <w:rPr>
          <w:rStyle w:val="i-listnumber"/>
        </w:rPr>
        <w:t>D</w:t>
      </w:r>
      <w:r w:rsidRPr="00522331">
        <w:tab/>
        <w:t>H</w:t>
      </w:r>
      <w:r w:rsidRPr="00CE375D">
        <w:rPr>
          <w:rStyle w:val="i-listsubscript"/>
        </w:rPr>
        <w:t>3</w:t>
      </w:r>
      <w:r w:rsidRPr="00522331">
        <w:t>O</w:t>
      </w:r>
      <w:r w:rsidRPr="00CE375D">
        <w:rPr>
          <w:rStyle w:val="i-listsuperscript"/>
        </w:rPr>
        <w:t>+</w:t>
      </w:r>
      <w:r w:rsidRPr="00522331">
        <w:t>, SO</w:t>
      </w:r>
      <w:r w:rsidRPr="00CE375D">
        <w:rPr>
          <w:rStyle w:val="i-listsubscript"/>
        </w:rPr>
        <w:t>4</w:t>
      </w:r>
      <w:r w:rsidRPr="00CE375D">
        <w:rPr>
          <w:rStyle w:val="i-listsuperscript"/>
        </w:rPr>
        <w:t>2</w:t>
      </w:r>
      <w:r w:rsidR="00C67917" w:rsidRPr="00CE375D">
        <w:rPr>
          <w:rStyle w:val="i-listsuperscript"/>
        </w:rPr>
        <w:t>–</w:t>
      </w:r>
      <w:r w:rsidRPr="00522331">
        <w:t>, NH</w:t>
      </w:r>
      <w:r w:rsidRPr="00CE375D">
        <w:rPr>
          <w:rStyle w:val="i-listsubscript"/>
        </w:rPr>
        <w:t>4</w:t>
      </w:r>
      <w:r w:rsidRPr="00CE375D">
        <w:rPr>
          <w:rStyle w:val="i-listsuperscript"/>
        </w:rPr>
        <w:t>+</w:t>
      </w:r>
      <w:r w:rsidRPr="00522331">
        <w:t>, H</w:t>
      </w:r>
      <w:r w:rsidRPr="00CE375D">
        <w:rPr>
          <w:rStyle w:val="i-listsubscript"/>
        </w:rPr>
        <w:t>2</w:t>
      </w:r>
      <w:r w:rsidRPr="00522331">
        <w:t>CO</w:t>
      </w:r>
      <w:r w:rsidRPr="00CE375D">
        <w:rPr>
          <w:rStyle w:val="i-listsubscript"/>
        </w:rPr>
        <w:t>3</w:t>
      </w:r>
    </w:p>
    <w:p w14:paraId="5D2735E8" w14:textId="4AA15DCA" w:rsidR="00DB36F1" w:rsidRPr="00522331" w:rsidRDefault="002E3181" w:rsidP="00C67917">
      <w:pPr>
        <w:pStyle w:val="i-numberedlist1"/>
      </w:pPr>
      <w:r w:rsidRPr="00C67917">
        <w:rPr>
          <w:rStyle w:val="i-listnumber"/>
        </w:rPr>
        <w:t>13</w:t>
      </w:r>
      <w:r w:rsidRPr="00522331">
        <w:tab/>
      </w:r>
      <w:r w:rsidR="00DB36F1" w:rsidRPr="00522331">
        <w:t>In an equilibrium reaction</w:t>
      </w:r>
      <w:r w:rsidR="00C67917">
        <w:t>:</w:t>
      </w:r>
    </w:p>
    <w:p w14:paraId="444BF706" w14:textId="14374B3A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A</w:t>
      </w:r>
      <w:r w:rsidRPr="00522331">
        <w:tab/>
        <w:t>the amount of reactants and products are the same</w:t>
      </w:r>
      <w:r w:rsidR="00275022">
        <w:t>.</w:t>
      </w:r>
    </w:p>
    <w:p w14:paraId="315070AE" w14:textId="284DA5CC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B</w:t>
      </w:r>
      <w:r w:rsidRPr="00522331">
        <w:tab/>
        <w:t xml:space="preserve">products </w:t>
      </w:r>
      <w:r w:rsidR="00AE1F39" w:rsidRPr="00522331">
        <w:t>will</w:t>
      </w:r>
      <w:r w:rsidRPr="00522331">
        <w:t xml:space="preserve"> not form if reactants are favoured</w:t>
      </w:r>
      <w:r w:rsidR="00275022">
        <w:t>.</w:t>
      </w:r>
    </w:p>
    <w:p w14:paraId="75FF9255" w14:textId="45DE3FA7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C</w:t>
      </w:r>
      <w:r w:rsidRPr="00522331">
        <w:tab/>
        <w:t>all reactants become products</w:t>
      </w:r>
      <w:r w:rsidR="00275022">
        <w:t>.</w:t>
      </w:r>
    </w:p>
    <w:p w14:paraId="689DBFE3" w14:textId="3A25C7CE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D</w:t>
      </w:r>
      <w:r w:rsidR="00C67917">
        <w:tab/>
      </w:r>
      <w:r w:rsidRPr="00522331">
        <w:t>the rate of forward and reverse reactions are the same</w:t>
      </w:r>
      <w:r w:rsidR="00C67917">
        <w:t>.</w:t>
      </w:r>
    </w:p>
    <w:p w14:paraId="06D74ECB" w14:textId="36F18B23" w:rsidR="00DB36F1" w:rsidRPr="00522331" w:rsidRDefault="002E3181" w:rsidP="00C67917">
      <w:pPr>
        <w:pStyle w:val="i-numberedlist1"/>
      </w:pPr>
      <w:r w:rsidRPr="00C67917">
        <w:rPr>
          <w:rStyle w:val="i-listnumber"/>
        </w:rPr>
        <w:t>14</w:t>
      </w:r>
      <w:r w:rsidR="00C67917">
        <w:tab/>
      </w:r>
      <w:r w:rsidR="00DB36F1" w:rsidRPr="00522331">
        <w:t>What is the pH of a 5</w:t>
      </w:r>
      <w:r w:rsidR="00572726">
        <w:t> </w:t>
      </w:r>
      <w:r w:rsidR="00DB36F1" w:rsidRPr="00522331">
        <w:t>mol</w:t>
      </w:r>
      <w:r w:rsidR="00572726">
        <w:t> </w:t>
      </w:r>
      <w:r w:rsidR="00DB36F1" w:rsidRPr="00522331">
        <w:t>L</w:t>
      </w:r>
      <w:r w:rsidR="00C67917" w:rsidRPr="00BC7817">
        <w:rPr>
          <w:rStyle w:val="i-listsuperscript"/>
        </w:rPr>
        <w:t>–</w:t>
      </w:r>
      <w:r w:rsidR="00DB36F1" w:rsidRPr="00BC7817">
        <w:rPr>
          <w:rStyle w:val="i-listsuperscript"/>
        </w:rPr>
        <w:t>1</w:t>
      </w:r>
      <w:r w:rsidR="00DB36F1" w:rsidRPr="00522331">
        <w:t xml:space="preserve"> solution of HCl?</w:t>
      </w:r>
    </w:p>
    <w:p w14:paraId="0CF687BC" w14:textId="2935B56E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A</w:t>
      </w:r>
      <w:r w:rsidRPr="00522331">
        <w:tab/>
      </w:r>
      <w:r w:rsidR="00AE1F39" w:rsidRPr="00522331">
        <w:t>12.5</w:t>
      </w:r>
    </w:p>
    <w:p w14:paraId="68C1DD6F" w14:textId="2B6C63BE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B</w:t>
      </w:r>
      <w:r w:rsidRPr="00522331">
        <w:tab/>
      </w:r>
      <w:r w:rsidR="009D6042">
        <w:t>-</w:t>
      </w:r>
      <w:r w:rsidRPr="00522331">
        <w:t>0.</w:t>
      </w:r>
      <w:r w:rsidR="00AE1F39" w:rsidRPr="00522331">
        <w:t>5</w:t>
      </w:r>
    </w:p>
    <w:p w14:paraId="7058D69E" w14:textId="50F39372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C</w:t>
      </w:r>
      <w:r w:rsidRPr="00522331">
        <w:tab/>
      </w:r>
      <w:r w:rsidR="009D6042">
        <w:t>-</w:t>
      </w:r>
      <w:r w:rsidRPr="00522331">
        <w:t>0.</w:t>
      </w:r>
      <w:r w:rsidR="00AE1F39" w:rsidRPr="00522331">
        <w:t>7</w:t>
      </w:r>
    </w:p>
    <w:p w14:paraId="1B2E6FCD" w14:textId="1636BA36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D</w:t>
      </w:r>
      <w:r w:rsidRPr="00522331">
        <w:tab/>
        <w:t>1.</w:t>
      </w:r>
      <w:r w:rsidR="00AE1F39" w:rsidRPr="00522331">
        <w:t>4</w:t>
      </w:r>
    </w:p>
    <w:p w14:paraId="5F83BD73" w14:textId="25A597EB" w:rsidR="00AE1F39" w:rsidRPr="00522331" w:rsidRDefault="002E3181" w:rsidP="00C67917">
      <w:pPr>
        <w:pStyle w:val="i-numberedlist1"/>
      </w:pPr>
      <w:r w:rsidRPr="00C67917">
        <w:rPr>
          <w:rStyle w:val="i-listnumber"/>
        </w:rPr>
        <w:t>15</w:t>
      </w:r>
      <w:r w:rsidRPr="00522331">
        <w:tab/>
      </w:r>
      <w:r w:rsidR="00AE1F39" w:rsidRPr="00522331">
        <w:t>Which of the following are in order of increasing ionisation energy?</w:t>
      </w:r>
    </w:p>
    <w:p w14:paraId="5C07C489" w14:textId="5CC1E28B" w:rsidR="00AE1F39" w:rsidRPr="00522331" w:rsidRDefault="00AE1F39" w:rsidP="00C67917">
      <w:pPr>
        <w:pStyle w:val="i-numberedlist2"/>
      </w:pPr>
      <w:r w:rsidRPr="00C67917">
        <w:rPr>
          <w:rStyle w:val="i-listnumber"/>
        </w:rPr>
        <w:t>A</w:t>
      </w:r>
      <w:r w:rsidRPr="00522331">
        <w:tab/>
        <w:t>Be, B, C, N, O, F</w:t>
      </w:r>
    </w:p>
    <w:p w14:paraId="310B9ADB" w14:textId="151CD5FA" w:rsidR="00AE1F39" w:rsidRPr="00522331" w:rsidRDefault="00AE1F39" w:rsidP="00C67917">
      <w:pPr>
        <w:pStyle w:val="i-numberedlist2"/>
      </w:pPr>
      <w:r w:rsidRPr="00C67917">
        <w:rPr>
          <w:rStyle w:val="i-listnumber"/>
        </w:rPr>
        <w:t>B</w:t>
      </w:r>
      <w:r w:rsidRPr="00522331">
        <w:tab/>
        <w:t>F, O, N, C, B, Be</w:t>
      </w:r>
    </w:p>
    <w:p w14:paraId="25408A4B" w14:textId="0E498561" w:rsidR="00AE1F39" w:rsidRPr="00522331" w:rsidRDefault="00AE1F39" w:rsidP="00C67917">
      <w:pPr>
        <w:pStyle w:val="i-numberedlist2"/>
      </w:pPr>
      <w:r w:rsidRPr="00C67917">
        <w:rPr>
          <w:rStyle w:val="i-listnumber"/>
        </w:rPr>
        <w:t>C</w:t>
      </w:r>
      <w:r w:rsidRPr="00522331">
        <w:tab/>
        <w:t>B, Be, C, O, F, N</w:t>
      </w:r>
    </w:p>
    <w:p w14:paraId="380624B5" w14:textId="358E9E80" w:rsidR="00AE1F39" w:rsidRPr="00522331" w:rsidRDefault="00AE1F39" w:rsidP="00C67917">
      <w:pPr>
        <w:pStyle w:val="i-numberedlist2"/>
      </w:pPr>
      <w:r w:rsidRPr="00C67917">
        <w:rPr>
          <w:rStyle w:val="i-listnumber"/>
        </w:rPr>
        <w:t>D</w:t>
      </w:r>
      <w:r w:rsidRPr="00522331">
        <w:tab/>
        <w:t>N, O, F, Be, B, C</w:t>
      </w:r>
    </w:p>
    <w:p w14:paraId="5EBAF5D7" w14:textId="3ACA810D" w:rsidR="0003148B" w:rsidRPr="00522331" w:rsidRDefault="003A1883" w:rsidP="00C67917">
      <w:pPr>
        <w:pStyle w:val="i-numberedlist1"/>
      </w:pPr>
      <w:r w:rsidRPr="00C67917">
        <w:rPr>
          <w:rStyle w:val="i-listnumber"/>
        </w:rPr>
        <w:t>16</w:t>
      </w:r>
      <w:r w:rsidRPr="00522331">
        <w:tab/>
      </w:r>
      <w:r w:rsidR="0003148B" w:rsidRPr="00522331">
        <w:rPr>
          <w:lang w:val="en-US"/>
        </w:rPr>
        <w:t xml:space="preserve">Which of the following statements </w:t>
      </w:r>
      <w:r w:rsidR="00C67917">
        <w:rPr>
          <w:lang w:val="en-US"/>
        </w:rPr>
        <w:t xml:space="preserve">is </w:t>
      </w:r>
      <w:r w:rsidR="0003148B" w:rsidRPr="00FB2E47">
        <w:rPr>
          <w:rStyle w:val="i-listitalic"/>
        </w:rPr>
        <w:t>not</w:t>
      </w:r>
      <w:r w:rsidR="0003148B" w:rsidRPr="00522331">
        <w:rPr>
          <w:lang w:val="en-US"/>
        </w:rPr>
        <w:t xml:space="preserve"> true?</w:t>
      </w:r>
    </w:p>
    <w:p w14:paraId="45761AE3" w14:textId="540ECFF2" w:rsidR="003A1883" w:rsidRPr="00522331" w:rsidRDefault="003A1883" w:rsidP="00C67917">
      <w:pPr>
        <w:pStyle w:val="i-numberedlist2"/>
      </w:pPr>
      <w:r w:rsidRPr="00C67917">
        <w:rPr>
          <w:rStyle w:val="i-listnumber"/>
        </w:rPr>
        <w:t>A</w:t>
      </w:r>
      <w:r w:rsidRPr="00522331">
        <w:tab/>
      </w:r>
      <w:r w:rsidR="00F912B9">
        <w:rPr>
          <w:lang w:val="en-US"/>
        </w:rPr>
        <w:t>B</w:t>
      </w:r>
      <w:r w:rsidR="0003148B" w:rsidRPr="00522331">
        <w:rPr>
          <w:lang w:val="en-US"/>
        </w:rPr>
        <w:t xml:space="preserve">ases are cations, anions or molecules that </w:t>
      </w:r>
      <w:r w:rsidR="007C0CEA">
        <w:rPr>
          <w:lang w:val="en-US"/>
        </w:rPr>
        <w:t>accept</w:t>
      </w:r>
      <w:r w:rsidR="0003148B" w:rsidRPr="00522331">
        <w:rPr>
          <w:lang w:val="en-US"/>
        </w:rPr>
        <w:t xml:space="preserve"> protons </w:t>
      </w:r>
      <w:r w:rsidR="007C0CEA">
        <w:rPr>
          <w:lang w:val="en-US"/>
        </w:rPr>
        <w:t>from</w:t>
      </w:r>
      <w:r w:rsidR="0003148B" w:rsidRPr="00522331">
        <w:rPr>
          <w:lang w:val="en-US"/>
        </w:rPr>
        <w:t xml:space="preserve"> other species</w:t>
      </w:r>
      <w:r w:rsidR="00F912B9">
        <w:rPr>
          <w:lang w:val="en-US"/>
        </w:rPr>
        <w:t>.</w:t>
      </w:r>
    </w:p>
    <w:p w14:paraId="5EF251E0" w14:textId="6C70EB86" w:rsidR="003A1883" w:rsidRPr="00522331" w:rsidRDefault="003A1883" w:rsidP="00C67917">
      <w:pPr>
        <w:pStyle w:val="i-numberedlist2"/>
      </w:pPr>
      <w:r w:rsidRPr="00C67917">
        <w:rPr>
          <w:rStyle w:val="i-listnumber"/>
        </w:rPr>
        <w:t>B</w:t>
      </w:r>
      <w:r w:rsidRPr="00522331">
        <w:tab/>
      </w:r>
      <w:r w:rsidR="0003148B" w:rsidRPr="00522331">
        <w:rPr>
          <w:lang w:val="en-US"/>
        </w:rPr>
        <w:t>The ability to accept protons from other species is a property of bases</w:t>
      </w:r>
      <w:r w:rsidR="00F912B9">
        <w:rPr>
          <w:lang w:val="en-US"/>
        </w:rPr>
        <w:t>.</w:t>
      </w:r>
    </w:p>
    <w:p w14:paraId="113BEF4C" w14:textId="7A3CBA83" w:rsidR="003A1883" w:rsidRPr="00522331" w:rsidRDefault="003A1883" w:rsidP="00C67917">
      <w:pPr>
        <w:pStyle w:val="i-numberedlist2"/>
      </w:pPr>
      <w:r w:rsidRPr="00C67917">
        <w:rPr>
          <w:rStyle w:val="i-listnumber"/>
        </w:rPr>
        <w:t>C</w:t>
      </w:r>
      <w:r w:rsidRPr="00522331">
        <w:tab/>
      </w:r>
      <w:r w:rsidR="0003148B" w:rsidRPr="00522331">
        <w:rPr>
          <w:lang w:val="en-US"/>
        </w:rPr>
        <w:t>A base is produced when a cation, anion or molecule donate</w:t>
      </w:r>
      <w:r w:rsidR="00275022">
        <w:rPr>
          <w:lang w:val="en-US"/>
        </w:rPr>
        <w:t>s</w:t>
      </w:r>
      <w:r w:rsidR="0003148B" w:rsidRPr="00522331">
        <w:rPr>
          <w:lang w:val="en-US"/>
        </w:rPr>
        <w:t xml:space="preserve"> a proton</w:t>
      </w:r>
      <w:r w:rsidR="00F912B9">
        <w:rPr>
          <w:lang w:val="en-US"/>
        </w:rPr>
        <w:t>.</w:t>
      </w:r>
    </w:p>
    <w:p w14:paraId="4357DFD2" w14:textId="62DD6510" w:rsidR="003A1883" w:rsidRPr="00522331" w:rsidRDefault="003A1883" w:rsidP="00C67917">
      <w:pPr>
        <w:pStyle w:val="i-numberedlist2"/>
      </w:pPr>
      <w:r w:rsidRPr="00C67917">
        <w:rPr>
          <w:rStyle w:val="i-listnumber"/>
        </w:rPr>
        <w:t>D</w:t>
      </w:r>
      <w:r w:rsidRPr="00522331">
        <w:tab/>
      </w:r>
      <w:r w:rsidR="0003148B" w:rsidRPr="00522331">
        <w:rPr>
          <w:lang w:val="en-US"/>
        </w:rPr>
        <w:t>When a proton is donated by one species to another, it is an acid</w:t>
      </w:r>
      <w:r w:rsidR="00275022">
        <w:rPr>
          <w:lang w:val="en-US"/>
        </w:rPr>
        <w:t>–</w:t>
      </w:r>
      <w:r w:rsidR="0003148B" w:rsidRPr="00522331">
        <w:rPr>
          <w:lang w:val="en-US"/>
        </w:rPr>
        <w:t>base reaction</w:t>
      </w:r>
      <w:r w:rsidR="00F912B9">
        <w:rPr>
          <w:lang w:val="en-US"/>
        </w:rPr>
        <w:t>.</w:t>
      </w:r>
    </w:p>
    <w:p w14:paraId="1D325162" w14:textId="04E8464D" w:rsidR="0003148B" w:rsidRPr="00522331" w:rsidRDefault="003A1883" w:rsidP="00F912B9">
      <w:pPr>
        <w:pStyle w:val="i-numberedlist1"/>
      </w:pPr>
      <w:r w:rsidRPr="00F912B9">
        <w:rPr>
          <w:rStyle w:val="i-listnumber"/>
        </w:rPr>
        <w:t>17</w:t>
      </w:r>
      <w:r w:rsidRPr="00522331">
        <w:tab/>
      </w:r>
      <w:r w:rsidR="0003148B" w:rsidRPr="00522331">
        <w:t xml:space="preserve">The </w:t>
      </w:r>
      <w:r w:rsidR="0003148B" w:rsidRPr="00522331">
        <w:rPr>
          <w:lang w:val="en-US"/>
        </w:rPr>
        <w:t>K</w:t>
      </w:r>
      <w:r w:rsidR="0003148B" w:rsidRPr="00137181">
        <w:rPr>
          <w:rStyle w:val="i-listsubscript"/>
        </w:rPr>
        <w:t>w</w:t>
      </w:r>
      <w:r w:rsidR="0003148B" w:rsidRPr="00522331">
        <w:rPr>
          <w:lang w:val="en-US"/>
        </w:rPr>
        <w:t xml:space="preserve"> of water at </w:t>
      </w:r>
      <w:r w:rsidR="00ED0470" w:rsidRPr="00522331">
        <w:rPr>
          <w:lang w:val="en-US"/>
        </w:rPr>
        <w:t>5</w:t>
      </w:r>
      <w:r w:rsidR="0003148B" w:rsidRPr="00522331">
        <w:rPr>
          <w:lang w:val="en-US"/>
        </w:rPr>
        <w:t>0</w:t>
      </w:r>
      <w:r w:rsidR="00F912B9">
        <w:rPr>
          <w:lang w:val="en-US"/>
        </w:rPr>
        <w:t>°</w:t>
      </w:r>
      <w:r w:rsidR="0003148B" w:rsidRPr="00522331">
        <w:rPr>
          <w:lang w:val="en-US"/>
        </w:rPr>
        <w:t xml:space="preserve">C is </w:t>
      </w:r>
      <w:r w:rsidR="00ED0470" w:rsidRPr="00522331">
        <w:rPr>
          <w:lang w:val="en-US"/>
        </w:rPr>
        <w:t>5.476</w:t>
      </w:r>
      <w:r w:rsidR="0003148B" w:rsidRPr="00522331">
        <w:rPr>
          <w:lang w:val="en-US"/>
        </w:rPr>
        <w:t xml:space="preserve"> × 10</w:t>
      </w:r>
      <w:r w:rsidR="0003148B" w:rsidRPr="00BC7817">
        <w:rPr>
          <w:rStyle w:val="i-listsuperscript"/>
        </w:rPr>
        <w:t>–14</w:t>
      </w:r>
      <w:r w:rsidR="0003148B" w:rsidRPr="00522331">
        <w:rPr>
          <w:lang w:val="en-US"/>
        </w:rPr>
        <w:t xml:space="preserve">. </w:t>
      </w:r>
      <w:r w:rsidR="00275022">
        <w:rPr>
          <w:lang w:val="en-US"/>
        </w:rPr>
        <w:t>What is</w:t>
      </w:r>
      <w:r w:rsidR="0003148B" w:rsidRPr="00522331">
        <w:rPr>
          <w:lang w:val="en-US"/>
        </w:rPr>
        <w:t xml:space="preserve"> pH of water at this temperature</w:t>
      </w:r>
      <w:r w:rsidR="00275022">
        <w:rPr>
          <w:lang w:val="en-US"/>
        </w:rPr>
        <w:t>?</w:t>
      </w:r>
    </w:p>
    <w:p w14:paraId="2E68EB21" w14:textId="784E1985" w:rsidR="0003148B" w:rsidRPr="00522331" w:rsidRDefault="0003148B" w:rsidP="00F912B9">
      <w:pPr>
        <w:pStyle w:val="i-numberedlist2"/>
      </w:pPr>
      <w:r w:rsidRPr="00F912B9">
        <w:rPr>
          <w:rStyle w:val="i-listnumber"/>
        </w:rPr>
        <w:t>A</w:t>
      </w:r>
      <w:r w:rsidRPr="00522331">
        <w:tab/>
        <w:t>6.</w:t>
      </w:r>
      <w:r w:rsidR="00ED0470" w:rsidRPr="00522331">
        <w:t>6</w:t>
      </w:r>
    </w:p>
    <w:p w14:paraId="0A111241" w14:textId="1DDB9AF2" w:rsidR="0003148B" w:rsidRPr="00522331" w:rsidRDefault="0003148B" w:rsidP="00F912B9">
      <w:pPr>
        <w:pStyle w:val="i-numberedlist2"/>
      </w:pPr>
      <w:r w:rsidRPr="00F912B9">
        <w:rPr>
          <w:rStyle w:val="i-listnumber"/>
        </w:rPr>
        <w:t>B</w:t>
      </w:r>
      <w:r w:rsidRPr="00522331">
        <w:tab/>
        <w:t>7.0</w:t>
      </w:r>
    </w:p>
    <w:p w14:paraId="4BF6031B" w14:textId="3AEF3902" w:rsidR="0003148B" w:rsidRPr="00522331" w:rsidRDefault="0003148B" w:rsidP="00F912B9">
      <w:pPr>
        <w:pStyle w:val="i-numberedlist2"/>
      </w:pPr>
      <w:r w:rsidRPr="00F912B9">
        <w:rPr>
          <w:rStyle w:val="i-listnumber"/>
        </w:rPr>
        <w:lastRenderedPageBreak/>
        <w:t>C</w:t>
      </w:r>
      <w:r w:rsidRPr="00522331">
        <w:tab/>
        <w:t>7.</w:t>
      </w:r>
      <w:r w:rsidR="00ED0470" w:rsidRPr="00522331">
        <w:t>4</w:t>
      </w:r>
    </w:p>
    <w:p w14:paraId="37E20531" w14:textId="066AC46B" w:rsidR="0003148B" w:rsidRPr="00522331" w:rsidRDefault="0003148B" w:rsidP="00F912B9">
      <w:pPr>
        <w:pStyle w:val="i-numberedlist2"/>
      </w:pPr>
      <w:r w:rsidRPr="00F912B9">
        <w:rPr>
          <w:rStyle w:val="i-listnumber"/>
        </w:rPr>
        <w:t>D</w:t>
      </w:r>
      <w:r w:rsidRPr="00522331">
        <w:tab/>
      </w:r>
      <w:r w:rsidR="00ED0470" w:rsidRPr="00522331">
        <w:t>3.2</w:t>
      </w:r>
    </w:p>
    <w:p w14:paraId="66FFA0BE" w14:textId="48FDE34F" w:rsidR="00295690" w:rsidRPr="00522331" w:rsidRDefault="003A1883" w:rsidP="00F912B9">
      <w:pPr>
        <w:pStyle w:val="i-numberedlist1"/>
      </w:pPr>
      <w:r w:rsidRPr="00F912B9">
        <w:rPr>
          <w:rStyle w:val="i-listnumber"/>
        </w:rPr>
        <w:t>18</w:t>
      </w:r>
      <w:r w:rsidRPr="00522331">
        <w:tab/>
      </w:r>
      <w:r w:rsidR="00295690" w:rsidRPr="00522331">
        <w:t xml:space="preserve">In which group would all three oxides be classified as acidic </w:t>
      </w:r>
      <w:r w:rsidR="00792DD4" w:rsidRPr="00522331">
        <w:t>oxides?</w:t>
      </w:r>
    </w:p>
    <w:p w14:paraId="77C69208" w14:textId="3B32FEC7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A</w:t>
      </w:r>
      <w:r w:rsidRPr="00522331">
        <w:tab/>
      </w:r>
      <w:r w:rsidR="00295690" w:rsidRPr="00522331">
        <w:t>CO</w:t>
      </w:r>
      <w:r w:rsidR="00295690" w:rsidRPr="00CE375D">
        <w:rPr>
          <w:rStyle w:val="i-listsubscript"/>
        </w:rPr>
        <w:t>2</w:t>
      </w:r>
      <w:r w:rsidR="00295690" w:rsidRPr="00522331">
        <w:t>, SiO</w:t>
      </w:r>
      <w:r w:rsidR="00295690" w:rsidRPr="00CE375D">
        <w:rPr>
          <w:rStyle w:val="i-listsubscript"/>
        </w:rPr>
        <w:t>2</w:t>
      </w:r>
      <w:r w:rsidR="00295690" w:rsidRPr="00522331">
        <w:t>, CuO</w:t>
      </w:r>
    </w:p>
    <w:p w14:paraId="17DD2429" w14:textId="2E64F20F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B</w:t>
      </w:r>
      <w:r w:rsidRPr="00522331">
        <w:tab/>
      </w:r>
      <w:r w:rsidR="00295690" w:rsidRPr="00522331">
        <w:t>Na</w:t>
      </w:r>
      <w:r w:rsidR="00295690" w:rsidRPr="00CE375D">
        <w:rPr>
          <w:rStyle w:val="i-listsubscript"/>
        </w:rPr>
        <w:t>2</w:t>
      </w:r>
      <w:r w:rsidR="00295690" w:rsidRPr="00522331">
        <w:t>O, SiO</w:t>
      </w:r>
      <w:r w:rsidR="00295690" w:rsidRPr="00CE375D">
        <w:rPr>
          <w:rStyle w:val="i-listsubscript"/>
        </w:rPr>
        <w:t>2</w:t>
      </w:r>
      <w:r w:rsidR="00295690" w:rsidRPr="00522331">
        <w:t>, CO</w:t>
      </w:r>
      <w:r w:rsidR="00295690" w:rsidRPr="00CE375D">
        <w:rPr>
          <w:rStyle w:val="i-listsubscript"/>
        </w:rPr>
        <w:t>2</w:t>
      </w:r>
    </w:p>
    <w:p w14:paraId="19C0F810" w14:textId="71A6F426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C</w:t>
      </w:r>
      <w:r w:rsidRPr="00522331">
        <w:tab/>
      </w:r>
      <w:r w:rsidR="00295690" w:rsidRPr="00522331">
        <w:t>SO</w:t>
      </w:r>
      <w:r w:rsidR="00295690" w:rsidRPr="00CE375D">
        <w:rPr>
          <w:rStyle w:val="i-listsubscript"/>
        </w:rPr>
        <w:t>2</w:t>
      </w:r>
      <w:r w:rsidR="00295690" w:rsidRPr="00522331">
        <w:t>, NO</w:t>
      </w:r>
      <w:r w:rsidR="00295690" w:rsidRPr="00CE375D">
        <w:rPr>
          <w:rStyle w:val="i-listsubscript"/>
        </w:rPr>
        <w:t>2</w:t>
      </w:r>
      <w:r w:rsidR="00295690" w:rsidRPr="00522331">
        <w:t>, SO</w:t>
      </w:r>
      <w:r w:rsidR="00295690" w:rsidRPr="00CE375D">
        <w:rPr>
          <w:rStyle w:val="i-listsubscript"/>
        </w:rPr>
        <w:t>3</w:t>
      </w:r>
    </w:p>
    <w:p w14:paraId="1AF93603" w14:textId="2CF159AE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D</w:t>
      </w:r>
      <w:r w:rsidRPr="00522331">
        <w:tab/>
      </w:r>
      <w:r w:rsidR="00295690" w:rsidRPr="00522331">
        <w:t>CaO, SO</w:t>
      </w:r>
      <w:r w:rsidR="00295690" w:rsidRPr="00CE375D">
        <w:rPr>
          <w:rStyle w:val="i-listsubscript"/>
        </w:rPr>
        <w:t>2</w:t>
      </w:r>
      <w:r w:rsidR="00295690" w:rsidRPr="00522331">
        <w:t>, SO</w:t>
      </w:r>
      <w:r w:rsidR="00295690" w:rsidRPr="00CE375D">
        <w:rPr>
          <w:rStyle w:val="i-listsubscript"/>
        </w:rPr>
        <w:t>3</w:t>
      </w:r>
    </w:p>
    <w:p w14:paraId="6599CD68" w14:textId="5042286B" w:rsidR="00C60C20" w:rsidRPr="00BC7817" w:rsidRDefault="003A1883" w:rsidP="00F912B9">
      <w:pPr>
        <w:pStyle w:val="i-numberedlist1"/>
      </w:pPr>
      <w:r w:rsidRPr="00F912B9">
        <w:rPr>
          <w:rStyle w:val="i-listnumber"/>
        </w:rPr>
        <w:t>19</w:t>
      </w:r>
      <w:r w:rsidRPr="00522331">
        <w:tab/>
      </w:r>
      <w:r w:rsidR="00C60C20" w:rsidRPr="00522331">
        <w:t xml:space="preserve">Which </w:t>
      </w:r>
      <w:r w:rsidR="00275022">
        <w:t xml:space="preserve">of the </w:t>
      </w:r>
      <w:r w:rsidR="00C60C20" w:rsidRPr="00522331">
        <w:t>following reaction</w:t>
      </w:r>
      <w:r w:rsidR="00275022">
        <w:t>s</w:t>
      </w:r>
      <w:r w:rsidR="00C60C20" w:rsidRPr="00522331">
        <w:t xml:space="preserve"> would </w:t>
      </w:r>
      <w:r w:rsidR="00C60C20" w:rsidRPr="00330DBE">
        <w:rPr>
          <w:rStyle w:val="i-listitalic"/>
        </w:rPr>
        <w:t>not</w:t>
      </w:r>
      <w:r w:rsidR="00C60C20" w:rsidRPr="00522331">
        <w:t xml:space="preserve"> change when the pressure</w:t>
      </w:r>
      <w:r w:rsidR="00FC37E3" w:rsidRPr="00522331">
        <w:t xml:space="preserve"> changed?</w:t>
      </w:r>
    </w:p>
    <w:p w14:paraId="5869F116" w14:textId="74236866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A</w:t>
      </w:r>
      <w:r w:rsidRPr="00522331">
        <w:tab/>
      </w:r>
      <w:r w:rsidR="00C60C20" w:rsidRPr="00522331">
        <w:t>N</w:t>
      </w:r>
      <w:r w:rsidR="00C60C20" w:rsidRPr="00CE375D">
        <w:rPr>
          <w:rStyle w:val="i-listsubscript"/>
        </w:rPr>
        <w:t>2</w:t>
      </w:r>
      <w:r w:rsidR="00C60C20" w:rsidRPr="00522331">
        <w:t>(g) + 3H</w:t>
      </w:r>
      <w:r w:rsidR="00C60C20" w:rsidRPr="00CE375D">
        <w:rPr>
          <w:rStyle w:val="i-listsubscript"/>
        </w:rPr>
        <w:t>2</w:t>
      </w:r>
      <w:r w:rsidR="00C60C20" w:rsidRPr="00522331">
        <w:t xml:space="preserve">(g) </w:t>
      </w:r>
      <w:r w:rsidR="00C60C20" w:rsidRPr="00522331">
        <w:sym w:font="Wingdings 3" w:char="F044"/>
      </w:r>
      <w:r w:rsidR="00C60C20" w:rsidRPr="00522331">
        <w:t xml:space="preserve"> 2NH</w:t>
      </w:r>
      <w:r w:rsidR="00C60C20" w:rsidRPr="00CE375D">
        <w:rPr>
          <w:rStyle w:val="i-listsubscript"/>
        </w:rPr>
        <w:t>3</w:t>
      </w:r>
      <w:r w:rsidR="00C60C20" w:rsidRPr="00522331">
        <w:t>(g)</w:t>
      </w:r>
    </w:p>
    <w:p w14:paraId="7352BED1" w14:textId="0895C140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B</w:t>
      </w:r>
      <w:r w:rsidRPr="00522331">
        <w:tab/>
      </w:r>
      <w:r w:rsidR="00C60C20" w:rsidRPr="00522331">
        <w:t>N</w:t>
      </w:r>
      <w:r w:rsidR="00C60C20" w:rsidRPr="00CE375D">
        <w:rPr>
          <w:rStyle w:val="i-listsubscript"/>
        </w:rPr>
        <w:t>2</w:t>
      </w:r>
      <w:r w:rsidR="00C60C20" w:rsidRPr="00522331">
        <w:t>(g) + O</w:t>
      </w:r>
      <w:r w:rsidR="00C60C20" w:rsidRPr="00CE375D">
        <w:rPr>
          <w:rStyle w:val="i-listsubscript"/>
        </w:rPr>
        <w:t>2</w:t>
      </w:r>
      <w:r w:rsidR="00C60C20" w:rsidRPr="00522331">
        <w:t xml:space="preserve">(g) </w:t>
      </w:r>
      <w:r w:rsidR="00C60C20" w:rsidRPr="00522331">
        <w:sym w:font="Wingdings 3" w:char="F044"/>
      </w:r>
      <w:r w:rsidR="00C60C20" w:rsidRPr="00522331">
        <w:t xml:space="preserve"> 2N</w:t>
      </w:r>
      <w:r w:rsidR="00C60C20" w:rsidRPr="00CE375D">
        <w:rPr>
          <w:rStyle w:val="i-listsubscript"/>
        </w:rPr>
        <w:t>2</w:t>
      </w:r>
      <w:r w:rsidR="00F912B9">
        <w:t>O</w:t>
      </w:r>
      <w:r w:rsidR="00C60C20" w:rsidRPr="00522331">
        <w:t>(g)</w:t>
      </w:r>
    </w:p>
    <w:p w14:paraId="486F525C" w14:textId="6405F4A5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C</w:t>
      </w:r>
      <w:r w:rsidRPr="00522331">
        <w:tab/>
      </w:r>
      <w:r w:rsidR="00C60C20" w:rsidRPr="00522331">
        <w:t>N</w:t>
      </w:r>
      <w:r w:rsidR="00C60C20" w:rsidRPr="00CE375D">
        <w:rPr>
          <w:rStyle w:val="i-listsubscript"/>
        </w:rPr>
        <w:t>2</w:t>
      </w:r>
      <w:r w:rsidR="00C60C20" w:rsidRPr="00522331">
        <w:t>(g) + O</w:t>
      </w:r>
      <w:r w:rsidR="00C60C20" w:rsidRPr="00CE375D">
        <w:rPr>
          <w:rStyle w:val="i-listsubscript"/>
        </w:rPr>
        <w:t>2</w:t>
      </w:r>
      <w:r w:rsidR="00C60C20" w:rsidRPr="00522331">
        <w:t xml:space="preserve">(g) </w:t>
      </w:r>
      <w:r w:rsidR="00C60C20" w:rsidRPr="00522331">
        <w:sym w:font="Wingdings 3" w:char="F044"/>
      </w:r>
      <w:r w:rsidR="00F912B9">
        <w:t xml:space="preserve"> 2NO</w:t>
      </w:r>
      <w:r w:rsidR="00C60C20" w:rsidRPr="00522331">
        <w:t>(g)</w:t>
      </w:r>
    </w:p>
    <w:p w14:paraId="71B765C4" w14:textId="46CB7A8F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D</w:t>
      </w:r>
      <w:r w:rsidRPr="00522331">
        <w:tab/>
      </w:r>
      <w:r w:rsidR="00C60C20" w:rsidRPr="00522331">
        <w:t>N</w:t>
      </w:r>
      <w:r w:rsidR="00C60C20" w:rsidRPr="00CE375D">
        <w:rPr>
          <w:rStyle w:val="i-listsubscript"/>
        </w:rPr>
        <w:t>2</w:t>
      </w:r>
      <w:r w:rsidR="00C60C20" w:rsidRPr="00522331">
        <w:t>O</w:t>
      </w:r>
      <w:r w:rsidR="00C60C20" w:rsidRPr="00CE375D">
        <w:rPr>
          <w:rStyle w:val="i-listsubscript"/>
        </w:rPr>
        <w:t>4</w:t>
      </w:r>
      <w:r w:rsidR="00C60C20" w:rsidRPr="00522331">
        <w:t xml:space="preserve">(g) </w:t>
      </w:r>
      <w:r w:rsidR="00C60C20" w:rsidRPr="00522331">
        <w:sym w:font="Wingdings 3" w:char="F044"/>
      </w:r>
      <w:r w:rsidR="00C60C20" w:rsidRPr="00522331">
        <w:t xml:space="preserve"> 2NO</w:t>
      </w:r>
      <w:r w:rsidR="00C60C20" w:rsidRPr="00CE375D">
        <w:rPr>
          <w:rStyle w:val="i-listsubscript"/>
        </w:rPr>
        <w:t>2</w:t>
      </w:r>
      <w:r w:rsidR="00C60C20" w:rsidRPr="00522331">
        <w:t>(g)</w:t>
      </w:r>
    </w:p>
    <w:p w14:paraId="23C801F2" w14:textId="06E0DB47" w:rsidR="00CD23E3" w:rsidRPr="00522331" w:rsidRDefault="003A1883" w:rsidP="00F912B9">
      <w:pPr>
        <w:pStyle w:val="i-numberedlist1"/>
        <w:rPr>
          <w:lang w:val="en-US"/>
        </w:rPr>
      </w:pPr>
      <w:r w:rsidRPr="00F912B9">
        <w:rPr>
          <w:rStyle w:val="i-listnumber"/>
        </w:rPr>
        <w:t>20</w:t>
      </w:r>
      <w:r w:rsidRPr="00522331">
        <w:rPr>
          <w:szCs w:val="24"/>
        </w:rPr>
        <w:tab/>
      </w:r>
      <w:r w:rsidR="00CD23E3" w:rsidRPr="00522331">
        <w:rPr>
          <w:lang w:val="en-US"/>
        </w:rPr>
        <w:t>Which one of the following compounds is a triprotic acid?</w:t>
      </w:r>
    </w:p>
    <w:p w14:paraId="4AFF7090" w14:textId="7B48D602" w:rsidR="00CD23E3" w:rsidRPr="00522331" w:rsidRDefault="00CD23E3" w:rsidP="00F912B9">
      <w:pPr>
        <w:pStyle w:val="i-numberedlist2"/>
      </w:pPr>
      <w:r w:rsidRPr="00F912B9">
        <w:rPr>
          <w:rStyle w:val="i-listnumber"/>
        </w:rPr>
        <w:t>A</w:t>
      </w:r>
      <w:r w:rsidRPr="00522331">
        <w:tab/>
      </w:r>
      <w:r w:rsidRPr="00522331">
        <w:rPr>
          <w:lang w:val="en-US"/>
        </w:rPr>
        <w:t>Sulfuric acid</w:t>
      </w:r>
    </w:p>
    <w:p w14:paraId="448E2160" w14:textId="3446F2CE" w:rsidR="00CD23E3" w:rsidRPr="00522331" w:rsidRDefault="00CD23E3" w:rsidP="00F912B9">
      <w:pPr>
        <w:pStyle w:val="i-numberedlist2"/>
      </w:pPr>
      <w:r w:rsidRPr="00F912B9">
        <w:rPr>
          <w:rStyle w:val="i-listnumber"/>
        </w:rPr>
        <w:t>B</w:t>
      </w:r>
      <w:r w:rsidRPr="00522331">
        <w:tab/>
      </w:r>
      <w:r w:rsidRPr="00522331">
        <w:rPr>
          <w:lang w:val="en-US"/>
        </w:rPr>
        <w:t>Ammonia</w:t>
      </w:r>
    </w:p>
    <w:p w14:paraId="1BA32A48" w14:textId="20DD87DA" w:rsidR="00CD23E3" w:rsidRPr="00522331" w:rsidRDefault="00CD23E3" w:rsidP="00F912B9">
      <w:pPr>
        <w:pStyle w:val="i-numberedlist2"/>
      </w:pPr>
      <w:r w:rsidRPr="00F912B9">
        <w:rPr>
          <w:rStyle w:val="i-listnumber"/>
        </w:rPr>
        <w:t>C</w:t>
      </w:r>
      <w:r w:rsidRPr="00522331">
        <w:tab/>
      </w:r>
      <w:r w:rsidRPr="00522331">
        <w:rPr>
          <w:lang w:val="en-US"/>
        </w:rPr>
        <w:t>Nitric acid</w:t>
      </w:r>
    </w:p>
    <w:p w14:paraId="5D99CDCB" w14:textId="6DB186D1" w:rsidR="00CD23E3" w:rsidRPr="00522331" w:rsidRDefault="00CD23E3" w:rsidP="00F912B9">
      <w:pPr>
        <w:pStyle w:val="i-numberedlist2"/>
      </w:pPr>
      <w:r w:rsidRPr="00F912B9">
        <w:rPr>
          <w:rStyle w:val="i-listnumber"/>
        </w:rPr>
        <w:t>D</w:t>
      </w:r>
      <w:r w:rsidRPr="00522331">
        <w:tab/>
      </w:r>
      <w:r w:rsidRPr="00522331">
        <w:rPr>
          <w:lang w:val="en-US"/>
        </w:rPr>
        <w:t>Phosphoric acid</w:t>
      </w:r>
    </w:p>
    <w:p w14:paraId="7078C314" w14:textId="77777777" w:rsidR="003A1883" w:rsidRPr="00522331" w:rsidRDefault="003A1883" w:rsidP="00F912B9">
      <w:pPr>
        <w:pStyle w:val="i-numberedlist1"/>
      </w:pPr>
      <w:r w:rsidRPr="00F912B9">
        <w:rPr>
          <w:rStyle w:val="i-listnumber"/>
        </w:rPr>
        <w:t>21</w:t>
      </w:r>
      <w:r w:rsidRPr="00522331">
        <w:tab/>
      </w:r>
      <w:r w:rsidR="00287908" w:rsidRPr="00522331">
        <w:t>Which is true for the following reaction?</w:t>
      </w:r>
    </w:p>
    <w:p w14:paraId="63E0CA67" w14:textId="4E8DEAD9" w:rsidR="00287908" w:rsidRPr="00522331" w:rsidRDefault="00287908" w:rsidP="00F912B9">
      <w:pPr>
        <w:pStyle w:val="i-equationtext"/>
      </w:pPr>
      <w:r w:rsidRPr="00522331">
        <w:t>CuO + H</w:t>
      </w:r>
      <w:r w:rsidRPr="00BC7817">
        <w:rPr>
          <w:rStyle w:val="i-listsubscript"/>
        </w:rPr>
        <w:t>2</w:t>
      </w:r>
      <w:r w:rsidRPr="00522331">
        <w:t xml:space="preserve"> </w:t>
      </w:r>
      <w:r w:rsidRPr="00522331">
        <w:sym w:font="Wingdings 3" w:char="F044"/>
      </w:r>
      <w:r w:rsidRPr="00522331">
        <w:t xml:space="preserve"> Cu + H</w:t>
      </w:r>
      <w:r w:rsidRPr="00BC7817">
        <w:rPr>
          <w:rStyle w:val="i-listsubscript"/>
        </w:rPr>
        <w:t>2</w:t>
      </w:r>
      <w:r w:rsidRPr="00522331">
        <w:t>O</w:t>
      </w:r>
    </w:p>
    <w:p w14:paraId="41C1C03D" w14:textId="689B0AFC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A</w:t>
      </w:r>
      <w:r w:rsidRPr="00522331">
        <w:tab/>
      </w:r>
      <w:r w:rsidR="00287908" w:rsidRPr="00522331">
        <w:t>CuO is a reductant</w:t>
      </w:r>
      <w:r w:rsidR="00275022">
        <w:t>.</w:t>
      </w:r>
    </w:p>
    <w:p w14:paraId="40F8B070" w14:textId="1F0142D6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B</w:t>
      </w:r>
      <w:r w:rsidRPr="00522331">
        <w:tab/>
      </w:r>
      <w:r w:rsidR="00287908" w:rsidRPr="00522331">
        <w:t>H</w:t>
      </w:r>
      <w:r w:rsidR="00287908" w:rsidRPr="00CE375D">
        <w:rPr>
          <w:rStyle w:val="i-listsubscript"/>
        </w:rPr>
        <w:t>2</w:t>
      </w:r>
      <w:r w:rsidR="00287908" w:rsidRPr="00522331">
        <w:t>O is the reductant</w:t>
      </w:r>
      <w:r w:rsidR="00275022">
        <w:t>.</w:t>
      </w:r>
    </w:p>
    <w:p w14:paraId="1F958F15" w14:textId="0E6DC4B1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C</w:t>
      </w:r>
      <w:r w:rsidRPr="00522331">
        <w:tab/>
      </w:r>
      <w:r w:rsidR="00287908" w:rsidRPr="00522331">
        <w:t>Cu is the oxidant</w:t>
      </w:r>
      <w:r w:rsidR="00275022">
        <w:t>.</w:t>
      </w:r>
    </w:p>
    <w:p w14:paraId="479EDCAA" w14:textId="241F6F94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D</w:t>
      </w:r>
      <w:r w:rsidRPr="00522331">
        <w:tab/>
      </w:r>
      <w:r w:rsidR="00287908" w:rsidRPr="00522331">
        <w:t>H</w:t>
      </w:r>
      <w:r w:rsidR="00287908" w:rsidRPr="00CE375D">
        <w:rPr>
          <w:rStyle w:val="i-listsubscript"/>
        </w:rPr>
        <w:t>2</w:t>
      </w:r>
      <w:r w:rsidR="00287908" w:rsidRPr="00522331">
        <w:t xml:space="preserve"> is oxidised</w:t>
      </w:r>
      <w:r w:rsidR="00275022">
        <w:t>.</w:t>
      </w:r>
    </w:p>
    <w:p w14:paraId="34843CE7" w14:textId="5528C979" w:rsidR="003A1883" w:rsidRPr="00522331" w:rsidRDefault="003A1883" w:rsidP="00F912B9">
      <w:pPr>
        <w:pStyle w:val="i-numberedlist1"/>
      </w:pPr>
      <w:r w:rsidRPr="00F912B9">
        <w:rPr>
          <w:rStyle w:val="i-listnumber"/>
        </w:rPr>
        <w:t>22</w:t>
      </w:r>
      <w:r w:rsidRPr="00522331">
        <w:tab/>
      </w:r>
      <w:r w:rsidR="00F912B9">
        <w:t>W</w:t>
      </w:r>
      <w:r w:rsidR="009A3FA9" w:rsidRPr="00522331">
        <w:t>hich is the correct equilibrium reaction for this equilibrium constant expression?</w:t>
      </w:r>
    </w:p>
    <w:p w14:paraId="59E3AEAC" w14:textId="4469795B" w:rsidR="00F912B9" w:rsidRDefault="00F912B9" w:rsidP="00F912B9">
      <w:pPr>
        <w:pStyle w:val="i-equationtext"/>
      </w:pPr>
      <w:r w:rsidRPr="00F912B9">
        <w:rPr>
          <w:position w:val="-36"/>
        </w:rPr>
        <w:object w:dxaOrig="1820" w:dyaOrig="840" w14:anchorId="1D616AA2">
          <v:shape id="_x0000_i1028" type="#_x0000_t75" style="width:90.3pt;height:42pt" o:ole="">
            <v:imagedata r:id="rId14" o:title=""/>
          </v:shape>
          <o:OLEObject Type="Embed" ProgID="Equation.DSMT4" ShapeID="_x0000_i1028" DrawAspect="Content" ObjectID="_1745816763" r:id="rId15"/>
        </w:object>
      </w:r>
    </w:p>
    <w:p w14:paraId="22DE8CF1" w14:textId="5251F282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A</w:t>
      </w:r>
      <w:r w:rsidRPr="00522331">
        <w:tab/>
      </w:r>
      <w:r w:rsidR="009A3FA9" w:rsidRPr="00522331">
        <w:t>Cl</w:t>
      </w:r>
      <w:r w:rsidR="009A3FA9" w:rsidRPr="00CE375D">
        <w:rPr>
          <w:rStyle w:val="i-listsubscript"/>
        </w:rPr>
        <w:t>2</w:t>
      </w:r>
      <w:r w:rsidR="009A3FA9" w:rsidRPr="00522331">
        <w:t xml:space="preserve"> + NO </w:t>
      </w:r>
      <w:r w:rsidR="009A3FA9" w:rsidRPr="00522331">
        <w:sym w:font="Wingdings 3" w:char="F044"/>
      </w:r>
      <w:r w:rsidR="009A3FA9" w:rsidRPr="00522331">
        <w:t xml:space="preserve"> NOCl</w:t>
      </w:r>
    </w:p>
    <w:p w14:paraId="4ED1BA4A" w14:textId="2CD1491C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B</w:t>
      </w:r>
      <w:r w:rsidRPr="00522331">
        <w:tab/>
      </w:r>
      <w:r w:rsidR="009A3FA9" w:rsidRPr="00522331">
        <w:t xml:space="preserve">2NOCl </w:t>
      </w:r>
      <w:r w:rsidR="009A3FA9" w:rsidRPr="00522331">
        <w:sym w:font="Wingdings 3" w:char="F044"/>
      </w:r>
      <w:r w:rsidR="009A3FA9" w:rsidRPr="00522331">
        <w:t xml:space="preserve"> Cl</w:t>
      </w:r>
      <w:r w:rsidR="009A3FA9" w:rsidRPr="00CE375D">
        <w:rPr>
          <w:rStyle w:val="i-listsubscript"/>
        </w:rPr>
        <w:t>2</w:t>
      </w:r>
      <w:r w:rsidR="009A3FA9" w:rsidRPr="00522331">
        <w:t xml:space="preserve"> + 2NO</w:t>
      </w:r>
    </w:p>
    <w:p w14:paraId="5EE48053" w14:textId="73EE6F84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C</w:t>
      </w:r>
      <w:r w:rsidRPr="00522331">
        <w:tab/>
      </w:r>
      <w:r w:rsidR="009A3FA9" w:rsidRPr="00522331">
        <w:t xml:space="preserve">NOCl </w:t>
      </w:r>
      <w:r w:rsidR="009A3FA9" w:rsidRPr="00522331">
        <w:sym w:font="Wingdings 3" w:char="F044"/>
      </w:r>
      <w:r w:rsidR="009A3FA9" w:rsidRPr="00522331">
        <w:t xml:space="preserve"> Cl</w:t>
      </w:r>
      <w:r w:rsidR="009A3FA9" w:rsidRPr="00CE375D">
        <w:rPr>
          <w:rStyle w:val="i-listsubscript"/>
        </w:rPr>
        <w:t>2</w:t>
      </w:r>
      <w:r w:rsidR="009A3FA9" w:rsidRPr="00522331">
        <w:t xml:space="preserve"> + NO</w:t>
      </w:r>
    </w:p>
    <w:p w14:paraId="7F1BC904" w14:textId="1D390B93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D</w:t>
      </w:r>
      <w:r w:rsidRPr="00522331">
        <w:tab/>
      </w:r>
      <w:r w:rsidR="009A3FA9" w:rsidRPr="00522331">
        <w:t>Cl</w:t>
      </w:r>
      <w:r w:rsidR="009A3FA9" w:rsidRPr="00CE375D">
        <w:rPr>
          <w:rStyle w:val="i-listsubscript"/>
        </w:rPr>
        <w:t>2</w:t>
      </w:r>
      <w:r w:rsidR="009A3FA9" w:rsidRPr="00522331">
        <w:t xml:space="preserve"> + 2NO </w:t>
      </w:r>
      <w:r w:rsidR="009A3FA9" w:rsidRPr="00522331">
        <w:sym w:font="Wingdings 3" w:char="F044"/>
      </w:r>
      <w:r w:rsidR="009A3FA9" w:rsidRPr="00522331">
        <w:t xml:space="preserve"> 2NOCl</w:t>
      </w:r>
    </w:p>
    <w:p w14:paraId="67FB88A0" w14:textId="77D7C37D" w:rsidR="003A1883" w:rsidRPr="00522331" w:rsidRDefault="003A1883" w:rsidP="00CB0883">
      <w:pPr>
        <w:pStyle w:val="i-numberedlist1"/>
      </w:pPr>
      <w:r w:rsidRPr="00CB0883">
        <w:rPr>
          <w:rStyle w:val="i-listnumber"/>
        </w:rPr>
        <w:t>23</w:t>
      </w:r>
      <w:r w:rsidRPr="00522331">
        <w:tab/>
      </w:r>
      <w:r w:rsidR="00CF1690" w:rsidRPr="00522331">
        <w:t xml:space="preserve">Which </w:t>
      </w:r>
      <w:r w:rsidR="00CB0883">
        <w:t>of the following is false for</w:t>
      </w:r>
      <w:r w:rsidR="00CF1690" w:rsidRPr="00522331">
        <w:t xml:space="preserve"> equilibrium?</w:t>
      </w:r>
    </w:p>
    <w:p w14:paraId="37B54ACD" w14:textId="24951A2E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A</w:t>
      </w:r>
      <w:r w:rsidRPr="00522331">
        <w:tab/>
      </w:r>
      <w:r w:rsidR="00CB0883">
        <w:t>The s</w:t>
      </w:r>
      <w:r w:rsidR="00CF1690" w:rsidRPr="00522331">
        <w:t xml:space="preserve">peed of product formation is equivalent to </w:t>
      </w:r>
      <w:r w:rsidR="00CB0883">
        <w:t xml:space="preserve">the speed of reactant </w:t>
      </w:r>
      <w:r w:rsidR="00CF1690" w:rsidRPr="00522331">
        <w:t>formation</w:t>
      </w:r>
      <w:r w:rsidR="00CB0883">
        <w:t>.</w:t>
      </w:r>
    </w:p>
    <w:p w14:paraId="41036ACC" w14:textId="07B636DA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B</w:t>
      </w:r>
      <w:r w:rsidRPr="00522331">
        <w:tab/>
      </w:r>
      <w:r w:rsidR="00CB0883">
        <w:t>I</w:t>
      </w:r>
      <w:r w:rsidR="00CF1690" w:rsidRPr="00522331">
        <w:t>t never ceases</w:t>
      </w:r>
      <w:r w:rsidR="00CB0883">
        <w:t>.</w:t>
      </w:r>
    </w:p>
    <w:p w14:paraId="3B24E329" w14:textId="73F3CD6D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C</w:t>
      </w:r>
      <w:r w:rsidRPr="00522331">
        <w:tab/>
      </w:r>
      <w:r w:rsidR="00CB0883">
        <w:t>C</w:t>
      </w:r>
      <w:r w:rsidR="00CF1690" w:rsidRPr="00522331">
        <w:t xml:space="preserve">oncentrations </w:t>
      </w:r>
      <w:r w:rsidR="00CB0883">
        <w:t>of</w:t>
      </w:r>
      <w:r w:rsidR="00CF1690" w:rsidRPr="00522331">
        <w:t xml:space="preserve"> all species are equal</w:t>
      </w:r>
      <w:r w:rsidR="00CB0883">
        <w:t>.</w:t>
      </w:r>
    </w:p>
    <w:p w14:paraId="112B6793" w14:textId="6B1CCFD9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D</w:t>
      </w:r>
      <w:r w:rsidRPr="00522331">
        <w:tab/>
      </w:r>
      <w:r w:rsidR="00CB0883">
        <w:t>C</w:t>
      </w:r>
      <w:r w:rsidR="00CF1690" w:rsidRPr="00522331">
        <w:t>oncentrations are unchanging</w:t>
      </w:r>
      <w:r w:rsidR="00CB0883">
        <w:t>.</w:t>
      </w:r>
    </w:p>
    <w:p w14:paraId="49313769" w14:textId="10F9C827" w:rsidR="003A1883" w:rsidRPr="00522331" w:rsidRDefault="003A1883" w:rsidP="00CB0883">
      <w:pPr>
        <w:pStyle w:val="i-numberedlist1"/>
      </w:pPr>
      <w:r w:rsidRPr="00CB0883">
        <w:rPr>
          <w:rStyle w:val="i-listnumber"/>
        </w:rPr>
        <w:t>24</w:t>
      </w:r>
      <w:r w:rsidRPr="00522331">
        <w:tab/>
      </w:r>
      <w:r w:rsidR="00CB0883">
        <w:t>W</w:t>
      </w:r>
      <w:r w:rsidR="000273EE" w:rsidRPr="00522331">
        <w:t xml:space="preserve">ater is not included in equilibrium expressions. Which answer does </w:t>
      </w:r>
      <w:r w:rsidR="000273EE" w:rsidRPr="00CB0883">
        <w:rPr>
          <w:rStyle w:val="i-listitalic"/>
        </w:rPr>
        <w:t>not</w:t>
      </w:r>
      <w:r w:rsidR="000273EE" w:rsidRPr="00522331">
        <w:t xml:space="preserve"> explain this</w:t>
      </w:r>
      <w:r w:rsidR="00CB0883">
        <w:t>?</w:t>
      </w:r>
    </w:p>
    <w:p w14:paraId="00279C27" w14:textId="4DB9F6B4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lastRenderedPageBreak/>
        <w:t>A</w:t>
      </w:r>
      <w:r w:rsidRPr="00522331">
        <w:tab/>
      </w:r>
      <w:r w:rsidR="00CB0883">
        <w:t>I</w:t>
      </w:r>
      <w:r w:rsidR="000273EE" w:rsidRPr="00522331">
        <w:t>t is constant</w:t>
      </w:r>
      <w:r w:rsidR="00133A14">
        <w:t>.</w:t>
      </w:r>
    </w:p>
    <w:p w14:paraId="0A9E31F4" w14:textId="723A3CD7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B</w:t>
      </w:r>
      <w:r w:rsidRPr="00522331">
        <w:tab/>
      </w:r>
      <w:r w:rsidR="00CB0883">
        <w:t>I</w:t>
      </w:r>
      <w:r w:rsidR="000273EE" w:rsidRPr="00522331">
        <w:t>ts concentration is unchanging</w:t>
      </w:r>
      <w:r w:rsidR="00133A14">
        <w:t>.</w:t>
      </w:r>
    </w:p>
    <w:p w14:paraId="71EF1071" w14:textId="3F3D020F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C</w:t>
      </w:r>
      <w:r w:rsidRPr="00522331">
        <w:tab/>
      </w:r>
      <w:r w:rsidR="00CB0883">
        <w:t>I</w:t>
      </w:r>
      <w:r w:rsidR="000273EE" w:rsidRPr="00522331">
        <w:t>t plays no part in facilitating the reaction</w:t>
      </w:r>
      <w:r w:rsidR="00133A14">
        <w:t>.</w:t>
      </w:r>
    </w:p>
    <w:p w14:paraId="7B56AD1C" w14:textId="2284E054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D</w:t>
      </w:r>
      <w:r w:rsidRPr="00522331">
        <w:tab/>
      </w:r>
      <w:r w:rsidR="00CB0883">
        <w:t>I</w:t>
      </w:r>
      <w:r w:rsidR="000273EE" w:rsidRPr="00522331">
        <w:t>t is a spectator</w:t>
      </w:r>
      <w:r w:rsidR="00133A14">
        <w:t>.</w:t>
      </w:r>
    </w:p>
    <w:p w14:paraId="473BF5A5" w14:textId="612B69A9" w:rsidR="00DA372C" w:rsidRPr="00522331" w:rsidRDefault="003A1883" w:rsidP="00CB0883">
      <w:pPr>
        <w:pStyle w:val="i-numberedlist1"/>
      </w:pPr>
      <w:r w:rsidRPr="00CB0883">
        <w:rPr>
          <w:rStyle w:val="i-listnumber"/>
        </w:rPr>
        <w:t>25</w:t>
      </w:r>
      <w:r w:rsidRPr="00522331">
        <w:tab/>
      </w:r>
      <w:r w:rsidR="00DA372C" w:rsidRPr="00522331">
        <w:t>In electrochemical cells, the salt bridge</w:t>
      </w:r>
      <w:r w:rsidR="00CB0883">
        <w:t>:</w:t>
      </w:r>
    </w:p>
    <w:p w14:paraId="624B9920" w14:textId="5E9EB90D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A</w:t>
      </w:r>
      <w:r w:rsidRPr="00522331">
        <w:tab/>
      </w:r>
      <w:r w:rsidR="00DA372C" w:rsidRPr="00522331">
        <w:t>completes the circuit by allowing the ions to move between the two half-cells</w:t>
      </w:r>
      <w:r w:rsidR="00133A14">
        <w:t>.</w:t>
      </w:r>
    </w:p>
    <w:p w14:paraId="093E46D5" w14:textId="0A2E0CF4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B</w:t>
      </w:r>
      <w:r w:rsidRPr="00522331">
        <w:tab/>
      </w:r>
      <w:r w:rsidR="00DA372C" w:rsidRPr="00522331">
        <w:t>complete</w:t>
      </w:r>
      <w:r w:rsidR="00F22D25" w:rsidRPr="00522331">
        <w:t>s</w:t>
      </w:r>
      <w:r w:rsidR="00DA372C" w:rsidRPr="00522331">
        <w:t xml:space="preserve"> the circuit by allowing electrons to move between the two half-cells</w:t>
      </w:r>
      <w:r w:rsidR="00133A14">
        <w:t>.</w:t>
      </w:r>
    </w:p>
    <w:p w14:paraId="35300391" w14:textId="23B3AF54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C</w:t>
      </w:r>
      <w:r w:rsidRPr="00522331">
        <w:tab/>
      </w:r>
      <w:r w:rsidR="00DA372C" w:rsidRPr="00522331">
        <w:t>complete</w:t>
      </w:r>
      <w:r w:rsidR="00F22D25" w:rsidRPr="00522331">
        <w:t>s</w:t>
      </w:r>
      <w:r w:rsidR="00DA372C" w:rsidRPr="00522331">
        <w:t xml:space="preserve"> the circuit by allowing a current to flow from the anode to the cathode</w:t>
      </w:r>
      <w:r w:rsidR="00133A14">
        <w:t>.</w:t>
      </w:r>
    </w:p>
    <w:p w14:paraId="0E058F45" w14:textId="7D5222FF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D</w:t>
      </w:r>
      <w:r w:rsidRPr="00522331">
        <w:tab/>
      </w:r>
      <w:r w:rsidR="00DA372C" w:rsidRPr="00522331">
        <w:t>complete</w:t>
      </w:r>
      <w:r w:rsidR="00F22D25" w:rsidRPr="00522331">
        <w:t>s</w:t>
      </w:r>
      <w:r w:rsidR="00DA372C" w:rsidRPr="00522331">
        <w:t xml:space="preserve"> the circuit by allowing a current to flow from the cathode to the anode</w:t>
      </w:r>
      <w:r w:rsidR="00CB0883">
        <w:t>.</w:t>
      </w:r>
    </w:p>
    <w:p w14:paraId="06560962" w14:textId="46BE9B1E" w:rsidR="003A1883" w:rsidRPr="00522331" w:rsidRDefault="003A1883" w:rsidP="00CB0883">
      <w:pPr>
        <w:pStyle w:val="i-numberedlist1"/>
      </w:pPr>
      <w:r w:rsidRPr="00CB0883">
        <w:rPr>
          <w:rStyle w:val="i-listnumber"/>
        </w:rPr>
        <w:t>26</w:t>
      </w:r>
      <w:r w:rsidRPr="00522331">
        <w:tab/>
      </w:r>
      <w:r w:rsidR="00964B11" w:rsidRPr="00522331">
        <w:t xml:space="preserve">When titrating, </w:t>
      </w:r>
      <w:r w:rsidR="00C831B3" w:rsidRPr="00C831B3">
        <w:t>what should the burette be rinsed with?</w:t>
      </w:r>
    </w:p>
    <w:p w14:paraId="2DB2BABC" w14:textId="05FA9CB2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A</w:t>
      </w:r>
      <w:r w:rsidRPr="00522331">
        <w:tab/>
      </w:r>
      <w:r w:rsidR="00CB0883">
        <w:t>D</w:t>
      </w:r>
      <w:r w:rsidR="00964B11" w:rsidRPr="00522331">
        <w:t>istilled water</w:t>
      </w:r>
    </w:p>
    <w:p w14:paraId="3CB298BC" w14:textId="6C0C2D30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B</w:t>
      </w:r>
      <w:r w:rsidRPr="00522331">
        <w:tab/>
      </w:r>
      <w:r w:rsidR="00CB0883">
        <w:t>D</w:t>
      </w:r>
      <w:r w:rsidR="00964B11" w:rsidRPr="00522331">
        <w:t>ilute acid</w:t>
      </w:r>
    </w:p>
    <w:p w14:paraId="2A9A475B" w14:textId="52EBF0F8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C</w:t>
      </w:r>
      <w:r w:rsidRPr="00522331">
        <w:tab/>
      </w:r>
      <w:r w:rsidR="00CB0883">
        <w:t>S</w:t>
      </w:r>
      <w:r w:rsidR="00964B11" w:rsidRPr="00522331">
        <w:t>olution to be pipetted</w:t>
      </w:r>
    </w:p>
    <w:p w14:paraId="7BB0267A" w14:textId="42DB9967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D</w:t>
      </w:r>
      <w:r w:rsidRPr="00522331">
        <w:tab/>
      </w:r>
      <w:r w:rsidR="00CB0883">
        <w:t>D</w:t>
      </w:r>
      <w:r w:rsidR="00964B11" w:rsidRPr="00522331">
        <w:t>ilute alkali</w:t>
      </w:r>
    </w:p>
    <w:p w14:paraId="2FC10DE8" w14:textId="45339659" w:rsidR="003A1883" w:rsidRPr="00522331" w:rsidRDefault="003A1883" w:rsidP="008353E9">
      <w:pPr>
        <w:pStyle w:val="i-numberedlist1"/>
      </w:pPr>
      <w:r w:rsidRPr="008353E9">
        <w:rPr>
          <w:rStyle w:val="i-listnumber"/>
        </w:rPr>
        <w:t>27</w:t>
      </w:r>
      <w:r w:rsidRPr="00522331">
        <w:tab/>
      </w:r>
      <w:r w:rsidR="00C831B3" w:rsidRPr="00C831B3">
        <w:t>What should a conical flask used in titration be rinsed with?</w:t>
      </w:r>
    </w:p>
    <w:p w14:paraId="1C3F533A" w14:textId="43E6D42C" w:rsidR="00964B11" w:rsidRPr="00522331" w:rsidRDefault="00964B11" w:rsidP="008353E9">
      <w:pPr>
        <w:pStyle w:val="i-numberedlist2"/>
      </w:pPr>
      <w:r w:rsidRPr="008353E9">
        <w:rPr>
          <w:rStyle w:val="i-listnumber"/>
        </w:rPr>
        <w:t>A</w:t>
      </w:r>
      <w:r w:rsidRPr="00522331">
        <w:tab/>
      </w:r>
      <w:r w:rsidR="008353E9">
        <w:t>D</w:t>
      </w:r>
      <w:r w:rsidRPr="00522331">
        <w:t>istilled water</w:t>
      </w:r>
    </w:p>
    <w:p w14:paraId="446898A9" w14:textId="3A83B42C" w:rsidR="00964B11" w:rsidRPr="00522331" w:rsidRDefault="00964B11" w:rsidP="008353E9">
      <w:pPr>
        <w:pStyle w:val="i-numberedlist2"/>
      </w:pPr>
      <w:r w:rsidRPr="008353E9">
        <w:rPr>
          <w:rStyle w:val="i-listnumber"/>
        </w:rPr>
        <w:t>B</w:t>
      </w:r>
      <w:r w:rsidRPr="00522331">
        <w:tab/>
      </w:r>
      <w:r w:rsidR="008353E9">
        <w:t>D</w:t>
      </w:r>
      <w:r w:rsidRPr="00522331">
        <w:t>ilute acid</w:t>
      </w:r>
    </w:p>
    <w:p w14:paraId="7BB554E5" w14:textId="49947C43" w:rsidR="00964B11" w:rsidRPr="00522331" w:rsidRDefault="00964B11" w:rsidP="008353E9">
      <w:pPr>
        <w:pStyle w:val="i-numberedlist2"/>
      </w:pPr>
      <w:r w:rsidRPr="008353E9">
        <w:rPr>
          <w:rStyle w:val="i-listnumber"/>
        </w:rPr>
        <w:t>C</w:t>
      </w:r>
      <w:r w:rsidRPr="00522331">
        <w:tab/>
      </w:r>
      <w:r w:rsidR="008353E9">
        <w:t>S</w:t>
      </w:r>
      <w:r w:rsidRPr="00522331">
        <w:t>olution to be pipetted</w:t>
      </w:r>
    </w:p>
    <w:p w14:paraId="7686DCA9" w14:textId="3F5E3D67" w:rsidR="00964B11" w:rsidRPr="00522331" w:rsidRDefault="00964B11" w:rsidP="008353E9">
      <w:pPr>
        <w:pStyle w:val="i-numberedlist2"/>
      </w:pPr>
      <w:r w:rsidRPr="008353E9">
        <w:rPr>
          <w:rStyle w:val="i-listnumber"/>
        </w:rPr>
        <w:t>D</w:t>
      </w:r>
      <w:r w:rsidRPr="00522331">
        <w:tab/>
      </w:r>
      <w:r w:rsidR="008353E9">
        <w:t>D</w:t>
      </w:r>
      <w:r w:rsidRPr="00522331">
        <w:t>ilute alkali</w:t>
      </w:r>
    </w:p>
    <w:p w14:paraId="2ECC28D2" w14:textId="427C3CA6" w:rsidR="003A1883" w:rsidRPr="00522331" w:rsidRDefault="003A1883" w:rsidP="008353E9">
      <w:pPr>
        <w:pStyle w:val="i-numberedlist1"/>
      </w:pPr>
      <w:r w:rsidRPr="008353E9">
        <w:rPr>
          <w:rStyle w:val="i-listnumber"/>
        </w:rPr>
        <w:t>28</w:t>
      </w:r>
      <w:r w:rsidRPr="00522331">
        <w:tab/>
      </w:r>
      <w:r w:rsidR="003F30FD" w:rsidRPr="00522331">
        <w:t>Which indicator would you use for titrating dilute potassium hydroxide (0.01</w:t>
      </w:r>
      <w:r w:rsidR="00572726">
        <w:t> </w:t>
      </w:r>
      <w:r w:rsidR="003F30FD" w:rsidRPr="00522331">
        <w:t>mol</w:t>
      </w:r>
      <w:r w:rsidR="00572726">
        <w:t> </w:t>
      </w:r>
      <w:r w:rsidR="003F30FD" w:rsidRPr="00522331">
        <w:t>L</w:t>
      </w:r>
      <w:r w:rsidR="008353E9" w:rsidRPr="00BC7817">
        <w:rPr>
          <w:rStyle w:val="i-listsuperscript"/>
        </w:rPr>
        <w:t>–</w:t>
      </w:r>
      <w:r w:rsidR="003F30FD" w:rsidRPr="00BC7817">
        <w:rPr>
          <w:rStyle w:val="i-listsuperscript"/>
        </w:rPr>
        <w:t>1</w:t>
      </w:r>
      <w:r w:rsidR="003F30FD" w:rsidRPr="00522331">
        <w:t>) and dilute ethanoic acid (0.01</w:t>
      </w:r>
      <w:r w:rsidR="00572726">
        <w:t> </w:t>
      </w:r>
      <w:r w:rsidR="003F30FD" w:rsidRPr="00522331">
        <w:t>mol</w:t>
      </w:r>
      <w:r w:rsidR="00572726">
        <w:t> </w:t>
      </w:r>
      <w:r w:rsidR="003F30FD" w:rsidRPr="00522331">
        <w:t>L</w:t>
      </w:r>
      <w:r w:rsidR="008353E9" w:rsidRPr="00BC7817">
        <w:rPr>
          <w:rStyle w:val="i-listsuperscript"/>
        </w:rPr>
        <w:t>–</w:t>
      </w:r>
      <w:r w:rsidR="003F30FD" w:rsidRPr="00BC7817">
        <w:rPr>
          <w:rStyle w:val="i-listsuperscript"/>
        </w:rPr>
        <w:t>1</w:t>
      </w:r>
      <w:r w:rsidR="003F30FD" w:rsidRPr="00522331">
        <w:t>)?</w:t>
      </w:r>
    </w:p>
    <w:p w14:paraId="6946C9A4" w14:textId="1E821A8A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A</w:t>
      </w:r>
      <w:r w:rsidRPr="00522331">
        <w:tab/>
      </w:r>
      <w:r w:rsidR="00603290" w:rsidRPr="00522331">
        <w:t>Methyl orange (pH range</w:t>
      </w:r>
      <w:r w:rsidR="008353E9">
        <w:t xml:space="preserve">: </w:t>
      </w:r>
      <w:r w:rsidR="00603290" w:rsidRPr="00522331">
        <w:t>3.1</w:t>
      </w:r>
      <w:r w:rsidR="008353E9">
        <w:t>–</w:t>
      </w:r>
      <w:r w:rsidR="003F30FD" w:rsidRPr="00522331">
        <w:t>4.</w:t>
      </w:r>
      <w:r w:rsidR="00603290" w:rsidRPr="00522331">
        <w:t>4</w:t>
      </w:r>
      <w:r w:rsidR="003F30FD" w:rsidRPr="00522331">
        <w:t>)</w:t>
      </w:r>
    </w:p>
    <w:p w14:paraId="5BB2921C" w14:textId="521138B2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B</w:t>
      </w:r>
      <w:r w:rsidRPr="00522331">
        <w:tab/>
      </w:r>
      <w:r w:rsidR="008353E9">
        <w:t>Methyl red (</w:t>
      </w:r>
      <w:r w:rsidR="008353E9" w:rsidRPr="00522331">
        <w:t>pH range</w:t>
      </w:r>
      <w:r w:rsidR="008353E9">
        <w:t>: 4.4–</w:t>
      </w:r>
      <w:r w:rsidR="00603290" w:rsidRPr="00522331">
        <w:t>6.2)</w:t>
      </w:r>
    </w:p>
    <w:p w14:paraId="6C9C2DD6" w14:textId="79B8EFCF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C</w:t>
      </w:r>
      <w:r w:rsidRPr="00522331">
        <w:tab/>
      </w:r>
      <w:r w:rsidR="008353E9">
        <w:t>Bromothymol blue (</w:t>
      </w:r>
      <w:r w:rsidR="008353E9" w:rsidRPr="00522331">
        <w:t>pH range</w:t>
      </w:r>
      <w:r w:rsidR="008353E9">
        <w:t>: 6.0–</w:t>
      </w:r>
      <w:r w:rsidR="00603290" w:rsidRPr="00522331">
        <w:t>7.6)</w:t>
      </w:r>
    </w:p>
    <w:p w14:paraId="3E9759A3" w14:textId="46D4DD0C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D</w:t>
      </w:r>
      <w:r w:rsidRPr="00522331">
        <w:tab/>
      </w:r>
      <w:r w:rsidR="00603290" w:rsidRPr="00522331">
        <w:t>Phenolph</w:t>
      </w:r>
      <w:r w:rsidR="008353E9">
        <w:t>thalein (</w:t>
      </w:r>
      <w:r w:rsidR="008353E9" w:rsidRPr="00522331">
        <w:t>pH range</w:t>
      </w:r>
      <w:r w:rsidR="008353E9">
        <w:t>: 8.3–</w:t>
      </w:r>
      <w:r w:rsidR="00603290" w:rsidRPr="00522331">
        <w:t>10.0)</w:t>
      </w:r>
    </w:p>
    <w:p w14:paraId="76DC1996" w14:textId="77777777" w:rsidR="008353E9" w:rsidRDefault="003A1883" w:rsidP="008353E9">
      <w:pPr>
        <w:pStyle w:val="i-numberedlist1"/>
      </w:pPr>
      <w:r w:rsidRPr="008353E9">
        <w:rPr>
          <w:rStyle w:val="i-listnumber"/>
        </w:rPr>
        <w:t>29</w:t>
      </w:r>
      <w:r w:rsidRPr="00522331">
        <w:tab/>
      </w:r>
      <w:r w:rsidR="00305D0E" w:rsidRPr="00522331">
        <w:t>Methanol can be mad</w:t>
      </w:r>
      <w:r w:rsidR="008353E9">
        <w:t>e</w:t>
      </w:r>
      <w:r w:rsidR="00305D0E" w:rsidRPr="00522331">
        <w:t xml:space="preserve"> as follows:</w:t>
      </w:r>
    </w:p>
    <w:p w14:paraId="6144B9DC" w14:textId="369BBF2F" w:rsidR="008353E9" w:rsidRDefault="00305D0E" w:rsidP="008353E9">
      <w:pPr>
        <w:pStyle w:val="i-equationtext"/>
      </w:pPr>
      <w:r w:rsidRPr="00522331">
        <w:t>CO</w:t>
      </w:r>
      <w:r w:rsidRPr="008353E9">
        <w:t>(g)</w:t>
      </w:r>
      <w:r w:rsidRPr="00522331">
        <w:t xml:space="preserve"> + 2H</w:t>
      </w:r>
      <w:r w:rsidRPr="00BC7817">
        <w:rPr>
          <w:rStyle w:val="i-listsubscript"/>
        </w:rPr>
        <w:t>2</w:t>
      </w:r>
      <w:r w:rsidRPr="008353E9">
        <w:t>(g)</w:t>
      </w:r>
      <w:r w:rsidRPr="00522331">
        <w:t xml:space="preserve"> </w:t>
      </w:r>
      <w:r w:rsidRPr="00522331">
        <w:sym w:font="Wingdings 3" w:char="F022"/>
      </w:r>
      <w:r w:rsidRPr="00522331">
        <w:t xml:space="preserve"> CH</w:t>
      </w:r>
      <w:r w:rsidRPr="00BC7817">
        <w:rPr>
          <w:rStyle w:val="i-listsubscript"/>
        </w:rPr>
        <w:t>3</w:t>
      </w:r>
      <w:r w:rsidRPr="00522331">
        <w:t>OH</w:t>
      </w:r>
      <w:r w:rsidRPr="008353E9">
        <w:t>(g)</w:t>
      </w:r>
      <w:r w:rsidR="008353E9">
        <w:t xml:space="preserve"> + heat</w:t>
      </w:r>
    </w:p>
    <w:p w14:paraId="4F569576" w14:textId="013EFD54" w:rsidR="003A1883" w:rsidRPr="00522331" w:rsidRDefault="00133A14" w:rsidP="008353E9">
      <w:pPr>
        <w:pStyle w:val="i-numberedlist1indentfo"/>
      </w:pPr>
      <w:r>
        <w:t>How would you increase product?</w:t>
      </w:r>
    </w:p>
    <w:p w14:paraId="47B0A223" w14:textId="755DA69B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A</w:t>
      </w:r>
      <w:r w:rsidRPr="00522331">
        <w:tab/>
      </w:r>
      <w:r w:rsidR="008353E9">
        <w:t>I</w:t>
      </w:r>
      <w:r w:rsidR="00305D0E" w:rsidRPr="00522331">
        <w:t>ncrease the temperature</w:t>
      </w:r>
      <w:r w:rsidR="00133A14">
        <w:t>.</w:t>
      </w:r>
    </w:p>
    <w:p w14:paraId="5E49037C" w14:textId="24CD878A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B</w:t>
      </w:r>
      <w:r w:rsidRPr="00522331">
        <w:tab/>
      </w:r>
      <w:r w:rsidR="008353E9">
        <w:t>D</w:t>
      </w:r>
      <w:r w:rsidR="00305D0E" w:rsidRPr="00522331">
        <w:t>ecrease the temperature</w:t>
      </w:r>
      <w:r w:rsidR="00133A14">
        <w:t>.</w:t>
      </w:r>
    </w:p>
    <w:p w14:paraId="3217A608" w14:textId="7BD57CF1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C</w:t>
      </w:r>
      <w:r w:rsidRPr="00522331">
        <w:tab/>
      </w:r>
      <w:r w:rsidR="008353E9">
        <w:t>R</w:t>
      </w:r>
      <w:r w:rsidR="00305D0E" w:rsidRPr="00522331">
        <w:t>educe the [CO]</w:t>
      </w:r>
      <w:r w:rsidR="00133A14">
        <w:t>.</w:t>
      </w:r>
    </w:p>
    <w:p w14:paraId="50494FA8" w14:textId="48271227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D</w:t>
      </w:r>
      <w:r w:rsidRPr="00522331">
        <w:tab/>
      </w:r>
      <w:r w:rsidR="008353E9">
        <w:t>R</w:t>
      </w:r>
      <w:r w:rsidR="00305D0E" w:rsidRPr="00522331">
        <w:t>educe the pressure</w:t>
      </w:r>
      <w:r w:rsidR="00133A14">
        <w:t>.</w:t>
      </w:r>
    </w:p>
    <w:p w14:paraId="2781B633" w14:textId="26BF1910" w:rsidR="00BD18EF" w:rsidRPr="00522331" w:rsidRDefault="00BD18EF" w:rsidP="008353E9">
      <w:pPr>
        <w:pStyle w:val="i-numberedlist1"/>
        <w:rPr>
          <w:lang w:val="en-US"/>
        </w:rPr>
      </w:pPr>
      <w:r w:rsidRPr="008353E9">
        <w:rPr>
          <w:rStyle w:val="i-listnumber"/>
        </w:rPr>
        <w:t>30</w:t>
      </w:r>
      <w:r w:rsidRPr="00522331">
        <w:rPr>
          <w:lang w:val="en-US"/>
        </w:rPr>
        <w:tab/>
      </w:r>
      <w:r w:rsidR="00133A14">
        <w:rPr>
          <w:lang w:val="en-US"/>
        </w:rPr>
        <w:t>In order</w:t>
      </w:r>
      <w:r w:rsidRPr="00522331">
        <w:rPr>
          <w:lang w:val="en-US"/>
        </w:rPr>
        <w:t xml:space="preserve"> </w:t>
      </w:r>
      <w:r w:rsidR="002E11A2">
        <w:rPr>
          <w:lang w:val="en-US"/>
        </w:rPr>
        <w:t xml:space="preserve">of </w:t>
      </w:r>
      <w:r w:rsidR="008353E9">
        <w:rPr>
          <w:lang w:val="en-US"/>
        </w:rPr>
        <w:t>e</w:t>
      </w:r>
      <w:r w:rsidRPr="00522331">
        <w:rPr>
          <w:lang w:val="en-US"/>
        </w:rPr>
        <w:t xml:space="preserve">lectronegativity, </w:t>
      </w:r>
      <w:r w:rsidR="008353E9">
        <w:rPr>
          <w:lang w:val="en-US"/>
        </w:rPr>
        <w:t>f</w:t>
      </w:r>
      <w:r w:rsidRPr="00522331">
        <w:rPr>
          <w:lang w:val="en-US"/>
        </w:rPr>
        <w:t xml:space="preserve">irst </w:t>
      </w:r>
      <w:r w:rsidR="008353E9">
        <w:rPr>
          <w:lang w:val="en-US"/>
        </w:rPr>
        <w:t>i</w:t>
      </w:r>
      <w:r w:rsidRPr="00522331">
        <w:rPr>
          <w:lang w:val="en-US"/>
        </w:rPr>
        <w:t xml:space="preserve">onisation </w:t>
      </w:r>
      <w:r w:rsidR="008353E9">
        <w:rPr>
          <w:lang w:val="en-US"/>
        </w:rPr>
        <w:t>e</w:t>
      </w:r>
      <w:r w:rsidRPr="00522331">
        <w:rPr>
          <w:lang w:val="en-US"/>
        </w:rPr>
        <w:t>nergy</w:t>
      </w:r>
      <w:r w:rsidR="00133A14">
        <w:rPr>
          <w:lang w:val="en-US"/>
        </w:rPr>
        <w:t xml:space="preserve"> and atomic size, what are the trends in group 1?</w:t>
      </w:r>
    </w:p>
    <w:p w14:paraId="0DCFDB53" w14:textId="6297A3E6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A</w:t>
      </w:r>
      <w:r w:rsidRPr="00522331">
        <w:tab/>
      </w:r>
      <w:r w:rsidR="008353E9">
        <w:rPr>
          <w:lang w:val="en-US"/>
        </w:rPr>
        <w:t>Decreases; decreases; d</w:t>
      </w:r>
      <w:r w:rsidR="00BD18EF" w:rsidRPr="00522331">
        <w:rPr>
          <w:lang w:val="en-US"/>
        </w:rPr>
        <w:t>ecreases</w:t>
      </w:r>
    </w:p>
    <w:p w14:paraId="7A1DBB04" w14:textId="7486EC6E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B</w:t>
      </w:r>
      <w:r w:rsidRPr="00522331">
        <w:tab/>
      </w:r>
      <w:r w:rsidR="008353E9">
        <w:rPr>
          <w:lang w:val="en-US"/>
        </w:rPr>
        <w:t>Decreases; increases; i</w:t>
      </w:r>
      <w:r w:rsidR="00BD18EF" w:rsidRPr="00522331">
        <w:rPr>
          <w:lang w:val="en-US"/>
        </w:rPr>
        <w:t>ncreases</w:t>
      </w:r>
    </w:p>
    <w:p w14:paraId="619C8DAD" w14:textId="622DEC8F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C</w:t>
      </w:r>
      <w:r w:rsidRPr="00522331">
        <w:tab/>
      </w:r>
      <w:r w:rsidR="008353E9">
        <w:rPr>
          <w:lang w:val="en-US"/>
        </w:rPr>
        <w:t>Decreases; decreases; i</w:t>
      </w:r>
      <w:r w:rsidR="00BD18EF" w:rsidRPr="00522331">
        <w:rPr>
          <w:lang w:val="en-US"/>
        </w:rPr>
        <w:t>ncreases</w:t>
      </w:r>
    </w:p>
    <w:p w14:paraId="4DF3FE30" w14:textId="75380E65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lastRenderedPageBreak/>
        <w:t>D</w:t>
      </w:r>
      <w:r w:rsidRPr="00522331">
        <w:tab/>
      </w:r>
      <w:r w:rsidR="008353E9">
        <w:rPr>
          <w:lang w:val="en-US"/>
        </w:rPr>
        <w:t>Increases; decreases; d</w:t>
      </w:r>
      <w:r w:rsidR="00BD18EF" w:rsidRPr="00522331">
        <w:rPr>
          <w:lang w:val="en-US"/>
        </w:rPr>
        <w:t>ecreases</w:t>
      </w:r>
    </w:p>
    <w:p w14:paraId="51D5FB03" w14:textId="77777777" w:rsidR="00016623" w:rsidRPr="00043BFD" w:rsidRDefault="00016623" w:rsidP="00016623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</w:t>
      </w:r>
      <w:r>
        <w:rPr>
          <w:rStyle w:val="i-headbold"/>
        </w:rPr>
        <w:t>40</w:t>
      </w:r>
      <w:r w:rsidRPr="00043BFD">
        <w:rPr>
          <w:rStyle w:val="i-headbold"/>
        </w:rPr>
        <w:t xml:space="preserve"> marks)</w:t>
      </w:r>
    </w:p>
    <w:p w14:paraId="190B7BC8" w14:textId="3A5CBCF6" w:rsidR="00016623" w:rsidRDefault="00016623" w:rsidP="00016623">
      <w:pPr>
        <w:pStyle w:val="i-bodytextfo"/>
      </w:pPr>
      <w:r w:rsidRPr="00043BFD">
        <w:t xml:space="preserve">Section B consists of </w:t>
      </w:r>
      <w:r>
        <w:t>10</w:t>
      </w:r>
      <w:r w:rsidRPr="00043BFD">
        <w:t xml:space="preserve"> questions. Write your answers in the space provided.</w:t>
      </w:r>
      <w:r>
        <w:t xml:space="preserve"> </w:t>
      </w:r>
      <w:r w:rsidRPr="00043BFD">
        <w:t xml:space="preserve">You are advised to spend </w:t>
      </w:r>
      <w:r>
        <w:t>4</w:t>
      </w:r>
      <w:r w:rsidRPr="00043BFD">
        <w:t>0 minutes on this section.</w:t>
      </w:r>
    </w:p>
    <w:p w14:paraId="4F8A05DF" w14:textId="7D98D0A2" w:rsidR="00030F61" w:rsidRDefault="002E3181" w:rsidP="00030F61">
      <w:pPr>
        <w:pStyle w:val="i-numberedlist1"/>
      </w:pPr>
      <w:r w:rsidRPr="00030F61">
        <w:rPr>
          <w:rStyle w:val="i-listnumber"/>
        </w:rPr>
        <w:t>1</w:t>
      </w:r>
      <w:r w:rsidRPr="00A51501">
        <w:tab/>
      </w:r>
      <w:r w:rsidR="0065155B" w:rsidRPr="0065155B">
        <w:t>Pitchblende, U</w:t>
      </w:r>
      <w:r w:rsidR="0065155B" w:rsidRPr="00BC7817">
        <w:rPr>
          <w:rStyle w:val="i-listsubscript"/>
        </w:rPr>
        <w:t>3</w:t>
      </w:r>
      <w:r w:rsidR="0065155B" w:rsidRPr="0065155B">
        <w:t>O</w:t>
      </w:r>
      <w:r w:rsidR="0065155B" w:rsidRPr="00BC7817">
        <w:rPr>
          <w:rStyle w:val="i-listsubscript"/>
        </w:rPr>
        <w:t>8</w:t>
      </w:r>
      <w:r w:rsidR="0065155B" w:rsidRPr="0065155B">
        <w:t>, is a nat</w:t>
      </w:r>
      <w:r w:rsidR="00030F61">
        <w:t xml:space="preserve">urally </w:t>
      </w:r>
      <w:r w:rsidR="004A6CBF">
        <w:t>occurring ore of uranium</w:t>
      </w:r>
      <w:r w:rsidR="00133A14">
        <w:t>.</w:t>
      </w:r>
      <w:r w:rsidR="0065155B" w:rsidRPr="0065155B">
        <w:t xml:space="preserve"> </w:t>
      </w:r>
      <w:r w:rsidR="00133A14">
        <w:t>T</w:t>
      </w:r>
      <w:r w:rsidR="0065155B" w:rsidRPr="0065155B">
        <w:t>he following reaction occurs</w:t>
      </w:r>
      <w:r w:rsidR="004A6CBF" w:rsidRPr="004A6CBF">
        <w:t xml:space="preserve"> </w:t>
      </w:r>
      <w:r w:rsidR="004A6CBF">
        <w:t>when the ore is processed</w:t>
      </w:r>
      <w:r w:rsidR="0065155B" w:rsidRPr="0065155B">
        <w:t>:</w:t>
      </w:r>
    </w:p>
    <w:p w14:paraId="35A1F462" w14:textId="2BC2B2B4" w:rsidR="0065155B" w:rsidRPr="00BC7817" w:rsidRDefault="0065155B" w:rsidP="00030F61">
      <w:pPr>
        <w:pStyle w:val="i-equationtext"/>
        <w:rPr>
          <w:rStyle w:val="i-listsubscript"/>
        </w:rPr>
      </w:pPr>
      <w:r w:rsidRPr="0065155B">
        <w:t>U</w:t>
      </w:r>
      <w:r w:rsidRPr="00BC7817">
        <w:rPr>
          <w:rStyle w:val="i-listsubscript"/>
        </w:rPr>
        <w:t>3</w:t>
      </w:r>
      <w:r w:rsidRPr="0065155B">
        <w:t>O</w:t>
      </w:r>
      <w:r w:rsidRPr="00BC7817">
        <w:rPr>
          <w:rStyle w:val="i-listsubscript"/>
        </w:rPr>
        <w:t>8</w:t>
      </w:r>
      <w:r w:rsidRPr="0065155B">
        <w:t xml:space="preserve"> + H</w:t>
      </w:r>
      <w:r w:rsidRPr="00BC7817">
        <w:rPr>
          <w:rStyle w:val="i-listsuperscript"/>
        </w:rPr>
        <w:t>+</w:t>
      </w:r>
      <w:r w:rsidRPr="0065155B">
        <w:t xml:space="preserve"> + NO</w:t>
      </w:r>
      <w:r w:rsidRPr="00BC7817">
        <w:rPr>
          <w:rStyle w:val="i-listsubscript"/>
        </w:rPr>
        <w:t>3</w:t>
      </w:r>
      <w:r w:rsidR="00030F61" w:rsidRPr="00BC7817">
        <w:rPr>
          <w:rStyle w:val="i-listsuperscript"/>
        </w:rPr>
        <w:t>–</w:t>
      </w:r>
      <w:r w:rsidRPr="00030F61">
        <w:t xml:space="preserve"> </w:t>
      </w:r>
      <w:r w:rsidRPr="0065155B">
        <w:sym w:font="Symbol" w:char="F0AE"/>
      </w:r>
      <w:r w:rsidRPr="0065155B">
        <w:t xml:space="preserve"> UO</w:t>
      </w:r>
      <w:r w:rsidRPr="00BC7817">
        <w:rPr>
          <w:rStyle w:val="i-listsubscript"/>
        </w:rPr>
        <w:t>2</w:t>
      </w:r>
      <w:r w:rsidRPr="00BC7817">
        <w:rPr>
          <w:rStyle w:val="i-listsuperscript"/>
        </w:rPr>
        <w:t>2+</w:t>
      </w:r>
      <w:r w:rsidRPr="0065155B">
        <w:t xml:space="preserve"> + NO</w:t>
      </w:r>
      <w:r w:rsidRPr="00BC7817">
        <w:rPr>
          <w:rStyle w:val="i-listsubscript"/>
        </w:rPr>
        <w:t>2</w:t>
      </w:r>
    </w:p>
    <w:p w14:paraId="21291E29" w14:textId="2BF21992" w:rsidR="0065155B" w:rsidRDefault="00030F61" w:rsidP="00030F61">
      <w:pPr>
        <w:pStyle w:val="i-numberedlist2"/>
      </w:pPr>
      <w:r w:rsidRPr="00030F61">
        <w:rPr>
          <w:rStyle w:val="i-listnumber"/>
        </w:rPr>
        <w:t>a</w:t>
      </w:r>
      <w:r w:rsidR="00BF16CB">
        <w:tab/>
      </w:r>
      <w:r w:rsidR="0065155B" w:rsidRPr="0065155B">
        <w:t>Balance this redox reaction.</w:t>
      </w:r>
    </w:p>
    <w:p w14:paraId="4176BF92" w14:textId="14204068" w:rsidR="0065155B" w:rsidRDefault="0065155B" w:rsidP="00572726">
      <w:pPr>
        <w:pStyle w:val="i-numberedlist2indentfo"/>
      </w:pPr>
    </w:p>
    <w:p w14:paraId="055C6CEB" w14:textId="77777777" w:rsidR="00572726" w:rsidRPr="002005EC" w:rsidRDefault="00572726" w:rsidP="00572726">
      <w:pPr>
        <w:pStyle w:val="i-numberedlist2"/>
      </w:pPr>
    </w:p>
    <w:p w14:paraId="632E54DB" w14:textId="1FD76465" w:rsidR="0065155B" w:rsidRDefault="00030F61" w:rsidP="00030F61">
      <w:pPr>
        <w:pStyle w:val="i-numberedlist2"/>
      </w:pPr>
      <w:r w:rsidRPr="00030F61">
        <w:rPr>
          <w:rStyle w:val="i-listnumber"/>
        </w:rPr>
        <w:t>b</w:t>
      </w:r>
      <w:r w:rsidR="00BF16CB">
        <w:tab/>
      </w:r>
      <w:r w:rsidR="0065155B" w:rsidRPr="0065155B">
        <w:t>Calculate the oxidation number of U in UO</w:t>
      </w:r>
      <w:r w:rsidR="0065155B" w:rsidRPr="00CE375D">
        <w:rPr>
          <w:rStyle w:val="i-listsubscript"/>
        </w:rPr>
        <w:t>2</w:t>
      </w:r>
      <w:r w:rsidR="0065155B" w:rsidRPr="00CE375D">
        <w:rPr>
          <w:rStyle w:val="i-listsuperscript"/>
        </w:rPr>
        <w:t>2+</w:t>
      </w:r>
      <w:r>
        <w:t xml:space="preserve">. </w:t>
      </w:r>
      <w:r w:rsidR="0065155B" w:rsidRPr="0065155B">
        <w:t>(Show your working.)</w:t>
      </w:r>
    </w:p>
    <w:p w14:paraId="45CB2AF8" w14:textId="2CBD160B" w:rsidR="00572726" w:rsidRDefault="00572726" w:rsidP="00572726">
      <w:pPr>
        <w:pStyle w:val="i-numberedlist2indentfo"/>
      </w:pPr>
    </w:p>
    <w:p w14:paraId="037A5324" w14:textId="186C6BEF" w:rsidR="0065155B" w:rsidRPr="002005EC" w:rsidRDefault="0065155B" w:rsidP="00572726">
      <w:pPr>
        <w:pStyle w:val="i-numberedlist2"/>
      </w:pPr>
    </w:p>
    <w:p w14:paraId="5ADB4950" w14:textId="73CB260A" w:rsidR="003A1883" w:rsidRDefault="002E3181" w:rsidP="00030F61">
      <w:pPr>
        <w:pStyle w:val="i-bodytextright"/>
      </w:pPr>
      <w:r w:rsidRPr="00A51501">
        <w:t>(</w:t>
      </w:r>
      <w:r w:rsidR="002C0ABC">
        <w:t>3</w:t>
      </w:r>
      <w:r w:rsidR="00030F61">
        <w:t xml:space="preserve"> + </w:t>
      </w:r>
      <w:r w:rsidR="002C0ABC">
        <w:t>1</w:t>
      </w:r>
      <w:r w:rsidR="00030F61">
        <w:t xml:space="preserve"> = </w:t>
      </w:r>
      <w:r w:rsidR="004A6CBF">
        <w:t>4</w:t>
      </w:r>
      <w:r w:rsidRPr="00A51501">
        <w:t xml:space="preserve"> marks)</w:t>
      </w:r>
    </w:p>
    <w:p w14:paraId="299855FC" w14:textId="77777777" w:rsidR="004A1B9B" w:rsidRDefault="002E3181" w:rsidP="00030F61">
      <w:pPr>
        <w:pStyle w:val="i-numberedlist1"/>
      </w:pPr>
      <w:r w:rsidRPr="00030F61">
        <w:rPr>
          <w:rStyle w:val="i-listnumber"/>
        </w:rPr>
        <w:t>2</w:t>
      </w:r>
      <w:r w:rsidR="003A1883">
        <w:tab/>
      </w:r>
      <w:r w:rsidR="0027661B">
        <w:t>F</w:t>
      </w:r>
      <w:r w:rsidR="001C119F">
        <w:t>or the following endothermic reaction</w:t>
      </w:r>
      <w:r w:rsidR="004A1B9B">
        <w:t>, list all the ways to decrease the product and increase the reactant species.</w:t>
      </w:r>
    </w:p>
    <w:p w14:paraId="542768CE" w14:textId="51206D19" w:rsidR="004A1B9B" w:rsidRPr="00BC7817" w:rsidRDefault="004A1B9B" w:rsidP="00030F61">
      <w:pPr>
        <w:pStyle w:val="i-equationtext"/>
        <w:rPr>
          <w:rStyle w:val="i-listsubscript"/>
        </w:rPr>
      </w:pPr>
      <w:r>
        <w:t>3O</w:t>
      </w:r>
      <w:r w:rsidRPr="00BC7817">
        <w:rPr>
          <w:rStyle w:val="i-listsubscript"/>
        </w:rPr>
        <w:t>2</w:t>
      </w:r>
      <w:r w:rsidRPr="00030F61">
        <w:t xml:space="preserve">(g) </w:t>
      </w:r>
      <w:r>
        <w:sym w:font="Wingdings 3" w:char="F044"/>
      </w:r>
      <w:r>
        <w:t xml:space="preserve"> 2O</w:t>
      </w:r>
      <w:r w:rsidRPr="00BC7817">
        <w:rPr>
          <w:rStyle w:val="i-listsubscript"/>
        </w:rPr>
        <w:t>3</w:t>
      </w:r>
      <w:r w:rsidRPr="00030F61">
        <w:t>(g)</w:t>
      </w:r>
    </w:p>
    <w:p w14:paraId="3CCBBF18" w14:textId="40DAB316" w:rsidR="004A1B9B" w:rsidRPr="00030F61" w:rsidRDefault="004A1B9B" w:rsidP="00572726">
      <w:pPr>
        <w:pStyle w:val="i-numberedlist1indentfo"/>
      </w:pPr>
    </w:p>
    <w:p w14:paraId="1078834E" w14:textId="110EFF69" w:rsidR="002E3181" w:rsidRPr="007E7593" w:rsidRDefault="002E3181" w:rsidP="00030F61">
      <w:pPr>
        <w:pStyle w:val="i-bodytextright"/>
      </w:pPr>
      <w:r w:rsidRPr="007E7593">
        <w:t>(</w:t>
      </w:r>
      <w:r w:rsidR="00030F61">
        <w:t xml:space="preserve">= </w:t>
      </w:r>
      <w:r w:rsidR="004A1B9B">
        <w:t>4</w:t>
      </w:r>
      <w:r w:rsidRPr="007E7593">
        <w:t xml:space="preserve"> marks)</w:t>
      </w:r>
    </w:p>
    <w:p w14:paraId="7A51F890" w14:textId="23EEF644" w:rsidR="00AE1F39" w:rsidRDefault="002E3181" w:rsidP="00030F61">
      <w:pPr>
        <w:pStyle w:val="i-numberedlist1a"/>
      </w:pPr>
      <w:r w:rsidRPr="00030F61">
        <w:rPr>
          <w:rStyle w:val="i-listnumber"/>
        </w:rPr>
        <w:t>3</w:t>
      </w:r>
      <w:r w:rsidRPr="007E7593">
        <w:rPr>
          <w:bCs/>
        </w:rPr>
        <w:tab/>
      </w:r>
      <w:r w:rsidR="00030F61" w:rsidRPr="00030F61">
        <w:rPr>
          <w:rStyle w:val="i-listnumber"/>
        </w:rPr>
        <w:t>a</w:t>
      </w:r>
      <w:r w:rsidR="00030F61">
        <w:rPr>
          <w:bCs/>
        </w:rPr>
        <w:tab/>
      </w:r>
      <w:r w:rsidR="00AE1F39" w:rsidRPr="00AE1F39">
        <w:t>What are the main trends in atomic radius?</w:t>
      </w:r>
    </w:p>
    <w:p w14:paraId="5C383B94" w14:textId="35D17E51" w:rsidR="00300EB9" w:rsidRDefault="00300EB9" w:rsidP="00572726">
      <w:pPr>
        <w:pStyle w:val="i-numberedlist2indentfo"/>
      </w:pPr>
    </w:p>
    <w:p w14:paraId="40E7B2B5" w14:textId="77777777" w:rsidR="00572726" w:rsidRPr="002005EC" w:rsidRDefault="00572726" w:rsidP="00572726">
      <w:pPr>
        <w:pStyle w:val="i-numberedlist2indentfo"/>
      </w:pPr>
    </w:p>
    <w:p w14:paraId="1B39ACC7" w14:textId="65A5C7CD" w:rsidR="00AE1F39" w:rsidRDefault="00030F61" w:rsidP="00030F61">
      <w:pPr>
        <w:pStyle w:val="i-numberedlist2"/>
      </w:pPr>
      <w:r w:rsidRPr="00030F61">
        <w:rPr>
          <w:rStyle w:val="i-listnumber"/>
        </w:rPr>
        <w:t>b</w:t>
      </w:r>
      <w:r>
        <w:tab/>
      </w:r>
      <w:r w:rsidR="00AE1F39">
        <w:t>Explain the trends across a row in the periodic table and down a group.</w:t>
      </w:r>
    </w:p>
    <w:p w14:paraId="2FCB0D8C" w14:textId="406EE55F" w:rsidR="00AE1F39" w:rsidRDefault="00AE1F39" w:rsidP="00572726">
      <w:pPr>
        <w:pStyle w:val="i-numberedlist2indentfo"/>
      </w:pPr>
    </w:p>
    <w:p w14:paraId="79624A6B" w14:textId="77777777" w:rsidR="00572726" w:rsidRPr="002005EC" w:rsidRDefault="00572726" w:rsidP="00572726">
      <w:pPr>
        <w:pStyle w:val="i-numberedlist2indentfo"/>
      </w:pPr>
    </w:p>
    <w:p w14:paraId="495A9749" w14:textId="1E380B4B" w:rsidR="002E3181" w:rsidRPr="007E7593" w:rsidRDefault="007E7593" w:rsidP="00691685">
      <w:pPr>
        <w:pStyle w:val="i-bodytextright"/>
      </w:pPr>
      <w:r w:rsidRPr="007E7593">
        <w:t>(</w:t>
      </w:r>
      <w:r w:rsidR="00691685">
        <w:t xml:space="preserve">1 + 2 = </w:t>
      </w:r>
      <w:r w:rsidR="00C62C78">
        <w:t>3</w:t>
      </w:r>
      <w:r w:rsidRPr="007E7593">
        <w:t xml:space="preserve"> marks)</w:t>
      </w:r>
    </w:p>
    <w:p w14:paraId="336AA55C" w14:textId="6F53ED0A" w:rsidR="00B076C6" w:rsidRDefault="00691685" w:rsidP="00691685">
      <w:pPr>
        <w:pStyle w:val="i-numberedlist1"/>
      </w:pPr>
      <w:r w:rsidRPr="00691685">
        <w:rPr>
          <w:rStyle w:val="i-listnumber"/>
        </w:rPr>
        <w:t>4</w:t>
      </w:r>
      <w:r>
        <w:tab/>
      </w:r>
      <w:r w:rsidR="00B076C6">
        <w:t>For each of the following reactions, predict what will occur when the imposed change occurs</w:t>
      </w:r>
      <w:r>
        <w:t>.</w:t>
      </w:r>
    </w:p>
    <w:p w14:paraId="50F6A27B" w14:textId="01B992EB" w:rsidR="00691685" w:rsidRDefault="00B076C6" w:rsidP="00691685">
      <w:pPr>
        <w:pStyle w:val="i-numberedlist2"/>
      </w:pPr>
      <w:r w:rsidRPr="00691685">
        <w:rPr>
          <w:rStyle w:val="i-listnumber"/>
        </w:rPr>
        <w:t>a</w:t>
      </w:r>
      <w:r w:rsidR="00691685">
        <w:tab/>
        <w:t>Sodium ethanoate is added to:</w:t>
      </w:r>
    </w:p>
    <w:p w14:paraId="1D568C19" w14:textId="474605A1" w:rsidR="00B076C6" w:rsidRDefault="00C62C78" w:rsidP="00691685">
      <w:pPr>
        <w:pStyle w:val="i-equationtext"/>
      </w:pPr>
      <w:r w:rsidRPr="00C62C78">
        <w:t>CH</w:t>
      </w:r>
      <w:r w:rsidRPr="00BC7817">
        <w:rPr>
          <w:rStyle w:val="i-listsubscript"/>
        </w:rPr>
        <w:t>3</w:t>
      </w:r>
      <w:r w:rsidR="00691685">
        <w:t xml:space="preserve">COOH(aq) </w:t>
      </w:r>
      <w:r w:rsidRPr="00C62C78">
        <w:sym w:font="Wingdings 3" w:char="F022"/>
      </w:r>
      <w:r w:rsidRPr="00BC7817">
        <w:t xml:space="preserve"> </w:t>
      </w:r>
      <w:r w:rsidRPr="00C62C78">
        <w:t>CH</w:t>
      </w:r>
      <w:r w:rsidRPr="00BC7817">
        <w:rPr>
          <w:rStyle w:val="i-listsubscript"/>
        </w:rPr>
        <w:t>3</w:t>
      </w:r>
      <w:r w:rsidRPr="00C62C78">
        <w:t>COO</w:t>
      </w:r>
      <w:r w:rsidR="00691685" w:rsidRPr="00BC7817">
        <w:rPr>
          <w:rStyle w:val="i-listsuperscript"/>
        </w:rPr>
        <w:t>–</w:t>
      </w:r>
      <w:r w:rsidR="00691685">
        <w:t xml:space="preserve">(aq) + </w:t>
      </w:r>
      <w:r w:rsidRPr="00C62C78">
        <w:t>H</w:t>
      </w:r>
      <w:r w:rsidRPr="00BC7817">
        <w:rPr>
          <w:rStyle w:val="i-listsuperscript"/>
        </w:rPr>
        <w:t>+</w:t>
      </w:r>
      <w:r w:rsidRPr="00C62C78">
        <w:t>(aq)</w:t>
      </w:r>
    </w:p>
    <w:p w14:paraId="43465666" w14:textId="5D34F133" w:rsidR="00C62C78" w:rsidRDefault="00C62C78" w:rsidP="00572726">
      <w:pPr>
        <w:pStyle w:val="i-numberedlist2indentfo"/>
      </w:pPr>
    </w:p>
    <w:p w14:paraId="53162BF6" w14:textId="77777777" w:rsidR="00572726" w:rsidRPr="002005EC" w:rsidRDefault="00572726" w:rsidP="00572726">
      <w:pPr>
        <w:pStyle w:val="i-numberedlist2indentfo"/>
      </w:pPr>
    </w:p>
    <w:p w14:paraId="2925EA5E" w14:textId="34CD8FA9" w:rsidR="00691685" w:rsidRDefault="00C62C78" w:rsidP="00691685">
      <w:pPr>
        <w:pStyle w:val="i-numberedlist2"/>
      </w:pPr>
      <w:r w:rsidRPr="00691685">
        <w:rPr>
          <w:rStyle w:val="i-listnumber"/>
        </w:rPr>
        <w:t>b</w:t>
      </w:r>
      <w:r w:rsidR="00691685">
        <w:tab/>
        <w:t>Pressure is increased on:</w:t>
      </w:r>
    </w:p>
    <w:p w14:paraId="7C6D52CE" w14:textId="2E9CCF4C" w:rsidR="00C62C78" w:rsidRDefault="00C62C78" w:rsidP="00691685">
      <w:pPr>
        <w:pStyle w:val="i-equationtext"/>
      </w:pPr>
      <w:r w:rsidRPr="00C62C78">
        <w:t>CH</w:t>
      </w:r>
      <w:r w:rsidRPr="00BC7817">
        <w:rPr>
          <w:rStyle w:val="i-listsubscript"/>
        </w:rPr>
        <w:t>4</w:t>
      </w:r>
      <w:r w:rsidR="00691685">
        <w:t xml:space="preserve">(g) + </w:t>
      </w:r>
      <w:r w:rsidRPr="00C62C78">
        <w:t>H</w:t>
      </w:r>
      <w:r w:rsidRPr="00BC7817">
        <w:rPr>
          <w:rStyle w:val="i-listsubscript"/>
        </w:rPr>
        <w:t>2</w:t>
      </w:r>
      <w:r w:rsidR="00691685">
        <w:t>O(g)</w:t>
      </w:r>
      <w:r w:rsidRPr="00C62C78">
        <w:t xml:space="preserve"> </w:t>
      </w:r>
      <w:r>
        <w:sym w:font="Wingdings 3" w:char="F022"/>
      </w:r>
      <w:r w:rsidR="00691685">
        <w:t>CO(g) + 3</w:t>
      </w:r>
      <w:r w:rsidRPr="00C62C78">
        <w:t>H</w:t>
      </w:r>
      <w:r w:rsidRPr="00BC7817">
        <w:rPr>
          <w:rStyle w:val="i-listsubscript"/>
        </w:rPr>
        <w:t>2</w:t>
      </w:r>
      <w:r w:rsidRPr="00C62C78">
        <w:t>(g)</w:t>
      </w:r>
    </w:p>
    <w:p w14:paraId="1063EE62" w14:textId="47189554" w:rsidR="00C62C78" w:rsidRDefault="00C62C78" w:rsidP="00572726">
      <w:pPr>
        <w:pStyle w:val="i-numberedlist2indentfo"/>
      </w:pPr>
    </w:p>
    <w:p w14:paraId="11EFE7C3" w14:textId="77777777" w:rsidR="00572726" w:rsidRDefault="00572726" w:rsidP="00572726">
      <w:pPr>
        <w:pStyle w:val="i-numberedlist2indentfo"/>
      </w:pPr>
    </w:p>
    <w:p w14:paraId="3B9AE63A" w14:textId="77777777" w:rsidR="00572726" w:rsidRPr="002005EC" w:rsidRDefault="00572726" w:rsidP="00572726">
      <w:pPr>
        <w:pStyle w:val="i-numberedlist2indentfo"/>
      </w:pPr>
    </w:p>
    <w:p w14:paraId="08740641" w14:textId="77777777" w:rsidR="00691685" w:rsidRDefault="00C62C78" w:rsidP="00691685">
      <w:pPr>
        <w:pStyle w:val="i-numberedlist2"/>
      </w:pPr>
      <w:r w:rsidRPr="00691685">
        <w:rPr>
          <w:rStyle w:val="i-listnumber"/>
        </w:rPr>
        <w:lastRenderedPageBreak/>
        <w:t>c</w:t>
      </w:r>
      <w:r w:rsidR="00691685">
        <w:tab/>
        <w:t>A</w:t>
      </w:r>
      <w:r w:rsidR="00691685" w:rsidRPr="00C62C78">
        <w:t>cid is added</w:t>
      </w:r>
      <w:r w:rsidR="00691685">
        <w:t xml:space="preserve"> to:</w:t>
      </w:r>
    </w:p>
    <w:p w14:paraId="64BCE1B1" w14:textId="0C2DCAE9" w:rsidR="00C62C78" w:rsidRPr="00C62C78" w:rsidRDefault="00C62C78" w:rsidP="00691685">
      <w:pPr>
        <w:pStyle w:val="i-equationtext"/>
      </w:pPr>
      <w:r w:rsidRPr="00C62C78">
        <w:t>2CrO</w:t>
      </w:r>
      <w:r w:rsidRPr="00BC7817">
        <w:rPr>
          <w:rStyle w:val="i-listsubscript"/>
        </w:rPr>
        <w:t>4</w:t>
      </w:r>
      <w:r w:rsidRPr="00BC7817">
        <w:rPr>
          <w:rStyle w:val="i-listsuperscript"/>
        </w:rPr>
        <w:t>2</w:t>
      </w:r>
      <w:r w:rsidR="00691685" w:rsidRPr="00BC7817">
        <w:rPr>
          <w:rStyle w:val="i-listsuperscript"/>
        </w:rPr>
        <w:t>–</w:t>
      </w:r>
      <w:r w:rsidRPr="00C62C78">
        <w:t xml:space="preserve"> + 2H</w:t>
      </w:r>
      <w:r w:rsidRPr="00BC7817">
        <w:rPr>
          <w:rStyle w:val="i-listsuperscript"/>
        </w:rPr>
        <w:t>+</w:t>
      </w:r>
      <w:r w:rsidR="00691685">
        <w:t xml:space="preserve"> </w:t>
      </w:r>
      <w:r w:rsidRPr="00C62C78">
        <w:sym w:font="Wingdings 3" w:char="F022"/>
      </w:r>
      <w:r w:rsidR="00691685">
        <w:t xml:space="preserve"> </w:t>
      </w:r>
      <w:r w:rsidRPr="00C62C78">
        <w:t>Cr</w:t>
      </w:r>
      <w:r w:rsidRPr="00BC7817">
        <w:rPr>
          <w:rStyle w:val="i-listsubscript"/>
        </w:rPr>
        <w:t>2</w:t>
      </w:r>
      <w:r w:rsidRPr="00C62C78">
        <w:t>O</w:t>
      </w:r>
      <w:r w:rsidRPr="00BC7817">
        <w:rPr>
          <w:rStyle w:val="i-listsubscript"/>
        </w:rPr>
        <w:t>7</w:t>
      </w:r>
      <w:r w:rsidRPr="00BC7817">
        <w:rPr>
          <w:rStyle w:val="i-listsuperscript"/>
        </w:rPr>
        <w:t>2</w:t>
      </w:r>
      <w:r w:rsidR="00691685" w:rsidRPr="00BC7817">
        <w:rPr>
          <w:rStyle w:val="i-listsuperscript"/>
        </w:rPr>
        <w:t>–</w:t>
      </w:r>
      <w:r w:rsidRPr="00C62C78">
        <w:t xml:space="preserve"> + H</w:t>
      </w:r>
      <w:r w:rsidRPr="00BC7817">
        <w:rPr>
          <w:rStyle w:val="i-listsubscript"/>
        </w:rPr>
        <w:t>2</w:t>
      </w:r>
      <w:r w:rsidR="00691685">
        <w:t>O</w:t>
      </w:r>
    </w:p>
    <w:p w14:paraId="3DEC5301" w14:textId="40EFE986" w:rsidR="00C62C78" w:rsidRDefault="00C62C78" w:rsidP="00572726">
      <w:pPr>
        <w:pStyle w:val="i-numberedlist2indentfo"/>
      </w:pPr>
    </w:p>
    <w:p w14:paraId="4EDE8505" w14:textId="77777777" w:rsidR="00572726" w:rsidRPr="002005EC" w:rsidRDefault="00572726" w:rsidP="00572726">
      <w:pPr>
        <w:pStyle w:val="i-numberedlist2indentfo"/>
      </w:pPr>
    </w:p>
    <w:p w14:paraId="60995375" w14:textId="5B0A4A1A" w:rsidR="00C62C78" w:rsidRDefault="00C62C78" w:rsidP="00691685">
      <w:pPr>
        <w:pStyle w:val="i-numberedlist2"/>
      </w:pPr>
      <w:r w:rsidRPr="00691685">
        <w:rPr>
          <w:rStyle w:val="i-listnumber"/>
        </w:rPr>
        <w:t>d</w:t>
      </w:r>
      <w:r w:rsidR="00691685">
        <w:tab/>
      </w:r>
      <w:r>
        <w:t>Describe the colour change that would occur for the above reaction</w:t>
      </w:r>
      <w:r w:rsidR="00691685">
        <w:t xml:space="preserve"> if the </w:t>
      </w:r>
      <w:r>
        <w:t xml:space="preserve">chromate ions </w:t>
      </w:r>
      <w:proofErr w:type="gramStart"/>
      <w:r>
        <w:t>are</w:t>
      </w:r>
      <w:proofErr w:type="gramEnd"/>
      <w:r>
        <w:t xml:space="preserve"> yellow and dichromate ions are orange</w:t>
      </w:r>
      <w:r w:rsidR="00691685">
        <w:t>.</w:t>
      </w:r>
    </w:p>
    <w:p w14:paraId="24025A0A" w14:textId="2B22210B" w:rsidR="00DA2BA4" w:rsidRDefault="00DA2BA4" w:rsidP="00572726">
      <w:pPr>
        <w:pStyle w:val="i-numberedlist2indentfo"/>
      </w:pPr>
    </w:p>
    <w:p w14:paraId="575A7D5C" w14:textId="77777777" w:rsidR="00572726" w:rsidRPr="002005EC" w:rsidRDefault="00572726" w:rsidP="00572726">
      <w:pPr>
        <w:pStyle w:val="i-numberedlist2indentfo"/>
      </w:pPr>
    </w:p>
    <w:p w14:paraId="745ACCF5" w14:textId="34C9BCDC" w:rsidR="007E7593" w:rsidRPr="00C62C78" w:rsidRDefault="007E7593" w:rsidP="00691685">
      <w:pPr>
        <w:pStyle w:val="i-bodytextright"/>
      </w:pPr>
      <w:r w:rsidRPr="00C62C78">
        <w:t>(</w:t>
      </w:r>
      <w:r w:rsidR="00691685">
        <w:t xml:space="preserve">1 + 1 + 1 + 1 = </w:t>
      </w:r>
      <w:r w:rsidR="00B076C6" w:rsidRPr="00C62C78">
        <w:t>4</w:t>
      </w:r>
      <w:r w:rsidRPr="00C62C78">
        <w:t xml:space="preserve"> marks)</w:t>
      </w:r>
    </w:p>
    <w:p w14:paraId="75A764D3" w14:textId="0B533117" w:rsidR="00E06248" w:rsidRPr="0035247B" w:rsidRDefault="003A1883" w:rsidP="00691685">
      <w:pPr>
        <w:pStyle w:val="i-numberedlist1"/>
      </w:pPr>
      <w:r w:rsidRPr="00DA2BA4">
        <w:rPr>
          <w:rStyle w:val="i-listnumber"/>
        </w:rPr>
        <w:t>5</w:t>
      </w:r>
      <w:r w:rsidR="00691685">
        <w:tab/>
      </w:r>
      <w:r w:rsidR="00E06248" w:rsidRPr="0035247B">
        <w:t xml:space="preserve">The amount of copper in a solution of a </w:t>
      </w:r>
      <w:r w:rsidR="00691685">
        <w:t>copper</w:t>
      </w:r>
      <w:r w:rsidR="0035247B" w:rsidRPr="0035247B">
        <w:t>(</w:t>
      </w:r>
      <w:r w:rsidR="00E06248" w:rsidRPr="0035247B">
        <w:t>II) salt can be determined by reacting it with an excess of an iodide solution, described by the balanced oxidation-reduction equation below:</w:t>
      </w:r>
    </w:p>
    <w:p w14:paraId="31D3EDFC" w14:textId="33267124" w:rsidR="00E06248" w:rsidRPr="00E06248" w:rsidRDefault="00E06248" w:rsidP="00691685">
      <w:pPr>
        <w:pStyle w:val="i-equationtext"/>
      </w:pPr>
      <w:r w:rsidRPr="00E06248">
        <w:t>2Cu</w:t>
      </w:r>
      <w:r w:rsidRPr="00BC7817">
        <w:rPr>
          <w:rStyle w:val="i-listsuperscript"/>
        </w:rPr>
        <w:t>2+</w:t>
      </w:r>
      <w:r w:rsidRPr="00E06248">
        <w:t xml:space="preserve"> + 4I</w:t>
      </w:r>
      <w:r w:rsidR="00691685" w:rsidRPr="00BC7817">
        <w:rPr>
          <w:rStyle w:val="i-listsuperscript"/>
        </w:rPr>
        <w:t>–</w:t>
      </w:r>
      <w:r w:rsidRPr="00E06248">
        <w:t xml:space="preserve"> </w:t>
      </w:r>
      <w:r w:rsidR="0035247B" w:rsidRPr="0035247B">
        <w:sym w:font="Symbol" w:char="F0AE"/>
      </w:r>
      <w:r w:rsidRPr="00E06248">
        <w:t xml:space="preserve"> 2CuI(s) + I</w:t>
      </w:r>
      <w:r w:rsidRPr="00BC7817">
        <w:rPr>
          <w:rStyle w:val="i-listsubscript"/>
        </w:rPr>
        <w:t>2</w:t>
      </w:r>
      <w:r w:rsidR="0035247B" w:rsidRPr="0035247B">
        <w:t>(aq)</w:t>
      </w:r>
    </w:p>
    <w:p w14:paraId="6813C6AB" w14:textId="77777777" w:rsidR="00E06248" w:rsidRPr="00E06248" w:rsidRDefault="00E06248" w:rsidP="00691685">
      <w:pPr>
        <w:pStyle w:val="i-numberedlist1indentfo"/>
      </w:pPr>
      <w:r w:rsidRPr="00E06248">
        <w:t xml:space="preserve">The resulting iodine solution is then titrated with thiosulphate </w:t>
      </w:r>
      <w:r w:rsidRPr="0035247B">
        <w:t>as shown in</w:t>
      </w:r>
      <w:r w:rsidRPr="00E06248">
        <w:t xml:space="preserve"> the balanced oxidation-reduction equation:</w:t>
      </w:r>
    </w:p>
    <w:p w14:paraId="3DB5A1E9" w14:textId="0D3B9EA4" w:rsidR="00E06248" w:rsidRPr="00E06248" w:rsidRDefault="0035247B" w:rsidP="00DA2BA4">
      <w:pPr>
        <w:pStyle w:val="i-equationtext"/>
      </w:pPr>
      <w:r w:rsidRPr="0035247B">
        <w:t>I</w:t>
      </w:r>
      <w:r w:rsidRPr="00BC7817">
        <w:rPr>
          <w:rStyle w:val="i-listsubscript"/>
        </w:rPr>
        <w:t>2</w:t>
      </w:r>
      <w:r w:rsidRPr="0035247B">
        <w:t>(</w:t>
      </w:r>
      <w:r w:rsidR="00E06248" w:rsidRPr="00E06248">
        <w:t>aq) + 2S</w:t>
      </w:r>
      <w:r w:rsidR="00E06248" w:rsidRPr="00BC7817">
        <w:rPr>
          <w:rStyle w:val="i-listsubscript"/>
        </w:rPr>
        <w:t>2</w:t>
      </w:r>
      <w:r w:rsidR="00E06248" w:rsidRPr="00E06248">
        <w:t>O</w:t>
      </w:r>
      <w:r w:rsidR="00E06248" w:rsidRPr="00BC7817">
        <w:rPr>
          <w:rStyle w:val="i-listsubscript"/>
        </w:rPr>
        <w:t>3</w:t>
      </w:r>
      <w:r w:rsidR="00E06248" w:rsidRPr="00BC7817">
        <w:rPr>
          <w:rStyle w:val="i-listsuperscript"/>
        </w:rPr>
        <w:t>2</w:t>
      </w:r>
      <w:r w:rsidR="00DA2BA4" w:rsidRPr="00BC7817">
        <w:rPr>
          <w:rStyle w:val="i-listsuperscript"/>
        </w:rPr>
        <w:t>–</w:t>
      </w:r>
      <w:r w:rsidR="00E06248" w:rsidRPr="00E06248">
        <w:t xml:space="preserve"> </w:t>
      </w:r>
      <w:r w:rsidR="00E06248" w:rsidRPr="00E06248">
        <w:sym w:font="Symbol" w:char="F0AE"/>
      </w:r>
      <w:r w:rsidR="00E06248" w:rsidRPr="00E06248">
        <w:t xml:space="preserve"> S</w:t>
      </w:r>
      <w:r w:rsidR="00E06248" w:rsidRPr="00BC7817">
        <w:rPr>
          <w:rStyle w:val="i-listsubscript"/>
        </w:rPr>
        <w:t>4</w:t>
      </w:r>
      <w:r w:rsidR="00E06248" w:rsidRPr="00E06248">
        <w:t>O</w:t>
      </w:r>
      <w:r w:rsidR="00E06248" w:rsidRPr="00BC7817">
        <w:rPr>
          <w:rStyle w:val="i-listsubscript"/>
        </w:rPr>
        <w:t>6</w:t>
      </w:r>
      <w:r w:rsidR="00E06248" w:rsidRPr="00BC7817">
        <w:rPr>
          <w:rStyle w:val="i-listsuperscript"/>
        </w:rPr>
        <w:t>2</w:t>
      </w:r>
      <w:r w:rsidR="00DA2BA4" w:rsidRPr="00BC7817">
        <w:rPr>
          <w:rStyle w:val="i-listsuperscript"/>
        </w:rPr>
        <w:t>–</w:t>
      </w:r>
      <w:r w:rsidR="00E06248" w:rsidRPr="00E06248">
        <w:t xml:space="preserve"> + 2I</w:t>
      </w:r>
      <w:r w:rsidR="00DA2BA4" w:rsidRPr="00BC7817">
        <w:rPr>
          <w:rStyle w:val="i-listsuperscript"/>
        </w:rPr>
        <w:t>–</w:t>
      </w:r>
    </w:p>
    <w:p w14:paraId="3F266B68" w14:textId="6C728349" w:rsidR="00E06248" w:rsidRPr="0035247B" w:rsidRDefault="00E06248" w:rsidP="00DA2BA4">
      <w:pPr>
        <w:pStyle w:val="i-numberedlist1indentfo"/>
      </w:pPr>
      <w:r w:rsidRPr="00E06248">
        <w:t>In an analysis, 0.2</w:t>
      </w:r>
      <w:r w:rsidRPr="0035247B">
        <w:t>45</w:t>
      </w:r>
      <w:r w:rsidR="00572726">
        <w:t> </w:t>
      </w:r>
      <w:r w:rsidRPr="00E06248">
        <w:t>g of a copper salt produced a solution of iodine which required 2</w:t>
      </w:r>
      <w:r w:rsidRPr="0035247B">
        <w:t>4</w:t>
      </w:r>
      <w:r w:rsidRPr="00E06248">
        <w:t>.</w:t>
      </w:r>
      <w:r w:rsidRPr="0035247B">
        <w:t>8</w:t>
      </w:r>
      <w:r w:rsidR="00572726">
        <w:t> </w:t>
      </w:r>
      <w:r w:rsidRPr="00E06248">
        <w:t xml:space="preserve">mL </w:t>
      </w:r>
      <w:r w:rsidRPr="0035247B">
        <w:t>of thiosulphate solution (0.060</w:t>
      </w:r>
      <w:r w:rsidR="00572726">
        <w:t> </w:t>
      </w:r>
      <w:r w:rsidRPr="00E06248">
        <w:t>mol</w:t>
      </w:r>
      <w:r w:rsidR="00572726">
        <w:t> </w:t>
      </w:r>
      <w:r w:rsidRPr="00E06248">
        <w:t>L</w:t>
      </w:r>
      <w:r w:rsidR="00DA2BA4" w:rsidRPr="00BC7817">
        <w:rPr>
          <w:rStyle w:val="i-listsuperscript"/>
        </w:rPr>
        <w:t>–</w:t>
      </w:r>
      <w:r w:rsidRPr="00BC7817">
        <w:rPr>
          <w:rStyle w:val="i-listsuperscript"/>
        </w:rPr>
        <w:t>1</w:t>
      </w:r>
      <w:r w:rsidRPr="00E06248">
        <w:t>) to reach an endpoint.</w:t>
      </w:r>
    </w:p>
    <w:p w14:paraId="72F108E1" w14:textId="7F8B5611" w:rsidR="00E06248" w:rsidRPr="0035247B" w:rsidRDefault="00DA2BA4" w:rsidP="00DA2BA4">
      <w:pPr>
        <w:pStyle w:val="i-numberedlist2"/>
      </w:pPr>
      <w:r w:rsidRPr="00DA2BA4">
        <w:rPr>
          <w:rStyle w:val="i-listnumber"/>
        </w:rPr>
        <w:t>a</w:t>
      </w:r>
      <w:r w:rsidR="00BF16CB" w:rsidRPr="0035247B">
        <w:tab/>
      </w:r>
      <w:r w:rsidR="00E06248" w:rsidRPr="00E06248">
        <w:t>Calculate the number of moles of iodine formed.</w:t>
      </w:r>
    </w:p>
    <w:p w14:paraId="14A4D901" w14:textId="4D2CA9B4" w:rsidR="00E06248" w:rsidRDefault="00E06248" w:rsidP="00572726">
      <w:pPr>
        <w:pStyle w:val="i-numberedlist2indentfo"/>
      </w:pPr>
    </w:p>
    <w:p w14:paraId="457740EC" w14:textId="77777777" w:rsidR="00572726" w:rsidRPr="002005EC" w:rsidRDefault="00572726" w:rsidP="00572726">
      <w:pPr>
        <w:pStyle w:val="i-numberedlist2indentfo"/>
      </w:pPr>
    </w:p>
    <w:p w14:paraId="7CEB48D0" w14:textId="0E2EE685" w:rsidR="00E06248" w:rsidRPr="0035247B" w:rsidRDefault="00DA2BA4" w:rsidP="00DA2BA4">
      <w:pPr>
        <w:pStyle w:val="i-numberedlist2"/>
      </w:pPr>
      <w:r w:rsidRPr="00DA2BA4">
        <w:rPr>
          <w:rStyle w:val="i-listnumber"/>
        </w:rPr>
        <w:t>b</w:t>
      </w:r>
      <w:r w:rsidR="00BF16CB" w:rsidRPr="0035247B">
        <w:tab/>
      </w:r>
      <w:r w:rsidR="00E06248" w:rsidRPr="00E06248">
        <w:t>Calculat</w:t>
      </w:r>
      <w:r>
        <w:t xml:space="preserve">e the number of moles of </w:t>
      </w:r>
      <w:proofErr w:type="gramStart"/>
      <w:r>
        <w:t>copper</w:t>
      </w:r>
      <w:r w:rsidR="00E06248" w:rsidRPr="00E06248">
        <w:t>(</w:t>
      </w:r>
      <w:proofErr w:type="gramEnd"/>
      <w:r w:rsidR="00E06248" w:rsidRPr="00E06248">
        <w:t>II) ions that reacted with the iodide solution.</w:t>
      </w:r>
    </w:p>
    <w:p w14:paraId="40AAFB56" w14:textId="624580BE" w:rsidR="00E06248" w:rsidRDefault="00E06248" w:rsidP="00572726">
      <w:pPr>
        <w:pStyle w:val="i-numberedlist2indentfo"/>
      </w:pPr>
    </w:p>
    <w:p w14:paraId="1F68D184" w14:textId="77777777" w:rsidR="00572726" w:rsidRPr="002005EC" w:rsidRDefault="00572726" w:rsidP="00572726">
      <w:pPr>
        <w:pStyle w:val="i-numberedlist2indentfo"/>
      </w:pPr>
    </w:p>
    <w:p w14:paraId="1E95A935" w14:textId="2B9D6422" w:rsidR="00E06248" w:rsidRPr="0035247B" w:rsidRDefault="00DA2BA4" w:rsidP="00DA2BA4">
      <w:pPr>
        <w:pStyle w:val="i-numberedlist2"/>
      </w:pPr>
      <w:r w:rsidRPr="00DA2BA4">
        <w:rPr>
          <w:rStyle w:val="i-listnumber"/>
        </w:rPr>
        <w:t>c</w:t>
      </w:r>
      <w:r w:rsidR="00BF16CB" w:rsidRPr="0035247B">
        <w:tab/>
      </w:r>
      <w:r>
        <w:t xml:space="preserve">Calculate the mass % </w:t>
      </w:r>
      <w:proofErr w:type="gramStart"/>
      <w:r>
        <w:t>copper</w:t>
      </w:r>
      <w:r w:rsidR="00E06248" w:rsidRPr="00E06248">
        <w:t>(</w:t>
      </w:r>
      <w:proofErr w:type="gramEnd"/>
      <w:r w:rsidR="00E06248" w:rsidRPr="00E06248">
        <w:t>II) ions in t</w:t>
      </w:r>
      <w:r w:rsidR="00E06248" w:rsidRPr="0035247B">
        <w:t>he copper salt.</w:t>
      </w:r>
    </w:p>
    <w:p w14:paraId="7D9124F3" w14:textId="07FCA254" w:rsidR="00E06248" w:rsidRDefault="00E06248" w:rsidP="00572726">
      <w:pPr>
        <w:pStyle w:val="i-numberedlist2indentfo"/>
      </w:pPr>
    </w:p>
    <w:p w14:paraId="01EC2DF6" w14:textId="77777777" w:rsidR="00572726" w:rsidRPr="002005EC" w:rsidRDefault="00572726" w:rsidP="00572726">
      <w:pPr>
        <w:pStyle w:val="i-numberedlist2indentfo"/>
      </w:pPr>
    </w:p>
    <w:p w14:paraId="0B4B2617" w14:textId="12C5409C" w:rsidR="007E7593" w:rsidRPr="00E06248" w:rsidRDefault="007E7593" w:rsidP="00DA2BA4">
      <w:pPr>
        <w:pStyle w:val="i-bodytextright"/>
      </w:pPr>
      <w:r w:rsidRPr="00E06248">
        <w:t>(</w:t>
      </w:r>
      <w:r w:rsidR="00DA2BA4">
        <w:t xml:space="preserve">2 + 2 + 2 = </w:t>
      </w:r>
      <w:r w:rsidR="00C62C78">
        <w:t>6</w:t>
      </w:r>
      <w:r w:rsidRPr="00E06248">
        <w:t xml:space="preserve"> marks)</w:t>
      </w:r>
    </w:p>
    <w:p w14:paraId="0B740314" w14:textId="29A57A4D" w:rsidR="004A16DA" w:rsidRPr="00AE1F39" w:rsidRDefault="003A1883" w:rsidP="00DA2BA4">
      <w:pPr>
        <w:pStyle w:val="i-numberedlist1"/>
        <w:rPr>
          <w:rFonts w:eastAsia="Calibri"/>
          <w:lang w:val="en-US"/>
        </w:rPr>
      </w:pPr>
      <w:r w:rsidRPr="00DA2BA4">
        <w:rPr>
          <w:rStyle w:val="i-listnumber"/>
        </w:rPr>
        <w:t>6</w:t>
      </w:r>
      <w:r w:rsidR="00DA2BA4">
        <w:rPr>
          <w:rFonts w:eastAsia="Calibri"/>
          <w:lang w:val="en-US"/>
        </w:rPr>
        <w:tab/>
      </w:r>
      <w:r w:rsidR="004A16DA" w:rsidRPr="00AE1F39">
        <w:rPr>
          <w:rFonts w:eastAsia="Calibri"/>
          <w:lang w:val="en-US"/>
        </w:rPr>
        <w:t>This table shows the melt</w:t>
      </w:r>
      <w:r w:rsidR="00C831B3">
        <w:rPr>
          <w:rFonts w:eastAsia="Calibri"/>
          <w:lang w:val="en-US"/>
        </w:rPr>
        <w:t>ing points for the elements in p</w:t>
      </w:r>
      <w:r w:rsidR="004A16DA" w:rsidRPr="00AE1F39">
        <w:rPr>
          <w:rFonts w:eastAsia="Calibri"/>
          <w:lang w:val="en-US"/>
        </w:rPr>
        <w:t>eriod 3.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17"/>
        <w:gridCol w:w="740"/>
        <w:gridCol w:w="905"/>
        <w:gridCol w:w="905"/>
        <w:gridCol w:w="944"/>
        <w:gridCol w:w="905"/>
        <w:gridCol w:w="905"/>
        <w:gridCol w:w="905"/>
        <w:gridCol w:w="870"/>
      </w:tblGrid>
      <w:tr w:rsidR="004A16DA" w:rsidRPr="004A16DA" w14:paraId="6D0BCB5F" w14:textId="77777777" w:rsidTr="00DA2BA4">
        <w:tc>
          <w:tcPr>
            <w:tcW w:w="1231" w:type="dxa"/>
          </w:tcPr>
          <w:p w14:paraId="678C99C2" w14:textId="702EBAE8" w:rsidR="004A16DA" w:rsidRPr="004A16DA" w:rsidRDefault="004A16DA" w:rsidP="00F03121">
            <w:pPr>
              <w:pStyle w:val="i-tablecolumnheadalignedleft"/>
              <w:rPr>
                <w:lang w:val="en-US"/>
              </w:rPr>
            </w:pPr>
            <w:r w:rsidRPr="004A16DA">
              <w:rPr>
                <w:lang w:val="en-US"/>
              </w:rPr>
              <w:t>Element</w:t>
            </w:r>
          </w:p>
        </w:tc>
        <w:tc>
          <w:tcPr>
            <w:tcW w:w="755" w:type="dxa"/>
            <w:vAlign w:val="center"/>
          </w:tcPr>
          <w:p w14:paraId="17F3A236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Na</w:t>
            </w:r>
          </w:p>
        </w:tc>
        <w:tc>
          <w:tcPr>
            <w:tcW w:w="933" w:type="dxa"/>
            <w:vAlign w:val="center"/>
          </w:tcPr>
          <w:p w14:paraId="78A2B952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Mg</w:t>
            </w:r>
          </w:p>
        </w:tc>
        <w:tc>
          <w:tcPr>
            <w:tcW w:w="933" w:type="dxa"/>
            <w:vAlign w:val="center"/>
          </w:tcPr>
          <w:p w14:paraId="15AC787A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Al</w:t>
            </w:r>
          </w:p>
        </w:tc>
        <w:tc>
          <w:tcPr>
            <w:tcW w:w="966" w:type="dxa"/>
            <w:vAlign w:val="center"/>
          </w:tcPr>
          <w:p w14:paraId="14969333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Si</w:t>
            </w:r>
          </w:p>
        </w:tc>
        <w:tc>
          <w:tcPr>
            <w:tcW w:w="933" w:type="dxa"/>
            <w:vAlign w:val="center"/>
          </w:tcPr>
          <w:p w14:paraId="6F99CBD0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P</w:t>
            </w:r>
          </w:p>
        </w:tc>
        <w:tc>
          <w:tcPr>
            <w:tcW w:w="933" w:type="dxa"/>
            <w:vAlign w:val="center"/>
          </w:tcPr>
          <w:p w14:paraId="7A2CE4EB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S</w:t>
            </w:r>
          </w:p>
        </w:tc>
        <w:tc>
          <w:tcPr>
            <w:tcW w:w="933" w:type="dxa"/>
            <w:vAlign w:val="center"/>
          </w:tcPr>
          <w:p w14:paraId="2756FD0A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Cl</w:t>
            </w:r>
          </w:p>
        </w:tc>
        <w:tc>
          <w:tcPr>
            <w:tcW w:w="905" w:type="dxa"/>
            <w:vAlign w:val="center"/>
          </w:tcPr>
          <w:p w14:paraId="4F36313D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Ar</w:t>
            </w:r>
          </w:p>
        </w:tc>
      </w:tr>
      <w:tr w:rsidR="004A16DA" w:rsidRPr="004A16DA" w14:paraId="181CB337" w14:textId="77777777" w:rsidTr="00DA2BA4">
        <w:tc>
          <w:tcPr>
            <w:tcW w:w="1231" w:type="dxa"/>
          </w:tcPr>
          <w:p w14:paraId="45560167" w14:textId="6D629B7B" w:rsidR="004A16DA" w:rsidRPr="004A16DA" w:rsidRDefault="004A16DA" w:rsidP="00DA2BA4">
            <w:pPr>
              <w:pStyle w:val="i-tabletext"/>
              <w:rPr>
                <w:lang w:val="en-US"/>
              </w:rPr>
            </w:pPr>
            <w:r>
              <w:rPr>
                <w:lang w:val="en-US"/>
              </w:rPr>
              <w:t xml:space="preserve">Melting </w:t>
            </w:r>
            <w:r w:rsidRPr="004A16DA">
              <w:rPr>
                <w:lang w:val="en-US"/>
              </w:rPr>
              <w:t>p</w:t>
            </w:r>
            <w:r>
              <w:rPr>
                <w:lang w:val="en-US"/>
              </w:rPr>
              <w:t>oin</w:t>
            </w:r>
            <w:r w:rsidRPr="004A16DA">
              <w:rPr>
                <w:lang w:val="en-US"/>
              </w:rPr>
              <w:t>t</w:t>
            </w:r>
            <w:r w:rsidR="00DA2BA4">
              <w:rPr>
                <w:lang w:val="en-US"/>
              </w:rPr>
              <w:t xml:space="preserve"> </w:t>
            </w:r>
            <w:r>
              <w:rPr>
                <w:lang w:val="en-US"/>
              </w:rPr>
              <w:t>(</w:t>
            </w:r>
            <w:r w:rsidRPr="004A16DA">
              <w:rPr>
                <w:lang w:val="en-US"/>
              </w:rPr>
              <w:t>K</w:t>
            </w:r>
            <w:r>
              <w:rPr>
                <w:lang w:val="en-US"/>
              </w:rPr>
              <w:t>)</w:t>
            </w:r>
          </w:p>
        </w:tc>
        <w:tc>
          <w:tcPr>
            <w:tcW w:w="755" w:type="dxa"/>
            <w:vAlign w:val="center"/>
          </w:tcPr>
          <w:p w14:paraId="0F80A390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371</w:t>
            </w:r>
          </w:p>
        </w:tc>
        <w:tc>
          <w:tcPr>
            <w:tcW w:w="933" w:type="dxa"/>
            <w:vAlign w:val="center"/>
          </w:tcPr>
          <w:p w14:paraId="550F884E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923</w:t>
            </w:r>
          </w:p>
        </w:tc>
        <w:tc>
          <w:tcPr>
            <w:tcW w:w="933" w:type="dxa"/>
            <w:vAlign w:val="center"/>
          </w:tcPr>
          <w:p w14:paraId="4FECECA1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933</w:t>
            </w:r>
          </w:p>
        </w:tc>
        <w:tc>
          <w:tcPr>
            <w:tcW w:w="966" w:type="dxa"/>
            <w:vAlign w:val="center"/>
          </w:tcPr>
          <w:p w14:paraId="4F3EC397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1680</w:t>
            </w:r>
          </w:p>
        </w:tc>
        <w:tc>
          <w:tcPr>
            <w:tcW w:w="933" w:type="dxa"/>
            <w:vAlign w:val="center"/>
          </w:tcPr>
          <w:p w14:paraId="35E24F4C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317</w:t>
            </w:r>
          </w:p>
        </w:tc>
        <w:tc>
          <w:tcPr>
            <w:tcW w:w="933" w:type="dxa"/>
            <w:vAlign w:val="center"/>
          </w:tcPr>
          <w:p w14:paraId="4608EF79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392</w:t>
            </w:r>
          </w:p>
        </w:tc>
        <w:tc>
          <w:tcPr>
            <w:tcW w:w="933" w:type="dxa"/>
            <w:vAlign w:val="center"/>
          </w:tcPr>
          <w:p w14:paraId="5FD7DF21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172</w:t>
            </w:r>
          </w:p>
        </w:tc>
        <w:tc>
          <w:tcPr>
            <w:tcW w:w="905" w:type="dxa"/>
            <w:vAlign w:val="center"/>
          </w:tcPr>
          <w:p w14:paraId="7797DD96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84</w:t>
            </w:r>
          </w:p>
        </w:tc>
      </w:tr>
    </w:tbl>
    <w:p w14:paraId="38327D8F" w14:textId="77777777" w:rsidR="004A16DA" w:rsidRPr="004A16DA" w:rsidRDefault="004A16DA" w:rsidP="00DA2BA4">
      <w:pPr>
        <w:pStyle w:val="i-numberedlist1indentfo"/>
        <w:rPr>
          <w:rFonts w:eastAsia="Calibri"/>
          <w:lang w:val="en-US"/>
        </w:rPr>
      </w:pPr>
      <w:r w:rsidRPr="004A16DA">
        <w:rPr>
          <w:rFonts w:eastAsia="Calibri"/>
          <w:lang w:val="en-US"/>
        </w:rPr>
        <w:t>In terms of structure and bonding explain why:</w:t>
      </w:r>
    </w:p>
    <w:p w14:paraId="04079B5D" w14:textId="492C7E0B" w:rsidR="004A16DA" w:rsidRPr="00BF16CB" w:rsidRDefault="00DA2BA4" w:rsidP="00DA2BA4">
      <w:pPr>
        <w:pStyle w:val="i-numberedlist2"/>
        <w:rPr>
          <w:rFonts w:eastAsia="Calibri"/>
          <w:lang w:val="en-US"/>
        </w:rPr>
      </w:pPr>
      <w:r w:rsidRPr="00DA2BA4">
        <w:rPr>
          <w:rStyle w:val="i-listnumber"/>
          <w:rFonts w:eastAsia="Calibri"/>
        </w:rPr>
        <w:t>a</w:t>
      </w:r>
      <w:r w:rsidR="00BF16CB" w:rsidRPr="004A16DA">
        <w:rPr>
          <w:rFonts w:eastAsia="Calibri"/>
          <w:lang w:val="en-US"/>
        </w:rPr>
        <w:tab/>
      </w:r>
      <w:r>
        <w:rPr>
          <w:rFonts w:eastAsia="Calibri"/>
          <w:lang w:val="en-US"/>
        </w:rPr>
        <w:t>s</w:t>
      </w:r>
      <w:r w:rsidR="004A16DA" w:rsidRPr="00BF16CB">
        <w:rPr>
          <w:rFonts w:eastAsia="Calibri"/>
          <w:lang w:val="en-US"/>
        </w:rPr>
        <w:t>ilicon has a hig</w:t>
      </w:r>
      <w:r w:rsidR="00AE1F39" w:rsidRPr="00BF16CB">
        <w:rPr>
          <w:rFonts w:eastAsia="Calibri"/>
          <w:lang w:val="en-US"/>
        </w:rPr>
        <w:t>h</w:t>
      </w:r>
      <w:r>
        <w:rPr>
          <w:rFonts w:eastAsia="Calibri"/>
          <w:lang w:val="en-US"/>
        </w:rPr>
        <w:t xml:space="preserve"> melting point</w:t>
      </w:r>
    </w:p>
    <w:p w14:paraId="6BADE58D" w14:textId="41777A26" w:rsidR="004A16DA" w:rsidRDefault="004A16DA" w:rsidP="00572726">
      <w:pPr>
        <w:pStyle w:val="i-numberedlist2indentfo"/>
        <w:rPr>
          <w:rFonts w:eastAsia="Calibri"/>
          <w:lang w:val="en-US"/>
        </w:rPr>
      </w:pPr>
    </w:p>
    <w:p w14:paraId="1F95E4B0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4F5C38D8" w14:textId="33B4270B" w:rsidR="004A16DA" w:rsidRPr="00BF16CB" w:rsidRDefault="00DA2BA4" w:rsidP="00DA2BA4">
      <w:pPr>
        <w:pStyle w:val="i-numberedlist2"/>
        <w:rPr>
          <w:rFonts w:eastAsia="Calibri"/>
          <w:lang w:val="en-US"/>
        </w:rPr>
      </w:pPr>
      <w:r w:rsidRPr="00DA2BA4">
        <w:rPr>
          <w:rStyle w:val="i-listnumber"/>
          <w:rFonts w:eastAsia="Calibri"/>
        </w:rPr>
        <w:lastRenderedPageBreak/>
        <w:t>b</w:t>
      </w:r>
      <w:r w:rsidR="00BF16CB">
        <w:rPr>
          <w:rFonts w:eastAsia="Calibri"/>
          <w:lang w:val="en-US"/>
        </w:rPr>
        <w:tab/>
      </w:r>
      <w:r>
        <w:rPr>
          <w:rFonts w:eastAsia="Calibri"/>
          <w:lang w:val="en-US"/>
        </w:rPr>
        <w:t>t</w:t>
      </w:r>
      <w:r w:rsidR="004A16DA" w:rsidRPr="00BF16CB">
        <w:rPr>
          <w:rFonts w:eastAsia="Calibri"/>
          <w:lang w:val="en-US"/>
        </w:rPr>
        <w:t>he melting point of sulfur is higher than phosphorous</w:t>
      </w:r>
      <w:r>
        <w:rPr>
          <w:rFonts w:eastAsia="Calibri"/>
          <w:lang w:val="en-US"/>
        </w:rPr>
        <w:t>.</w:t>
      </w:r>
    </w:p>
    <w:p w14:paraId="2BC8F97D" w14:textId="045460F7" w:rsidR="004A16DA" w:rsidRDefault="004A16DA" w:rsidP="00572726">
      <w:pPr>
        <w:pStyle w:val="i-numberedlist2indentfo"/>
        <w:rPr>
          <w:rFonts w:eastAsia="Calibri"/>
          <w:lang w:val="en-US"/>
        </w:rPr>
      </w:pPr>
    </w:p>
    <w:p w14:paraId="341890EA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2B935ED7" w14:textId="1939EF7D" w:rsidR="004A16DA" w:rsidRPr="004A16DA" w:rsidRDefault="004A16DA" w:rsidP="00DA2BA4">
      <w:pPr>
        <w:pStyle w:val="i-bodytextright"/>
        <w:rPr>
          <w:rFonts w:eastAsia="Calibri"/>
        </w:rPr>
      </w:pPr>
      <w:r>
        <w:rPr>
          <w:rFonts w:eastAsia="Calibri"/>
        </w:rPr>
        <w:t>(</w:t>
      </w:r>
      <w:r w:rsidR="00DA2BA4">
        <w:rPr>
          <w:rFonts w:eastAsia="Calibri"/>
        </w:rPr>
        <w:t xml:space="preserve">2 + 2 = </w:t>
      </w:r>
      <w:r>
        <w:rPr>
          <w:rFonts w:eastAsia="Calibri"/>
        </w:rPr>
        <w:t>4 marks)</w:t>
      </w:r>
    </w:p>
    <w:p w14:paraId="4FAA25F6" w14:textId="559ABB09" w:rsidR="004A16DA" w:rsidRPr="004A16DA" w:rsidRDefault="00DA2BA4" w:rsidP="00DA2BA4">
      <w:pPr>
        <w:pStyle w:val="i-numberedlist1a"/>
        <w:rPr>
          <w:rFonts w:eastAsia="Calibri"/>
          <w:lang w:val="en-US"/>
        </w:rPr>
      </w:pPr>
      <w:r w:rsidRPr="004A7267">
        <w:rPr>
          <w:rStyle w:val="i-listnumber"/>
        </w:rPr>
        <w:t>7</w:t>
      </w:r>
      <w:r w:rsidR="004A16DA">
        <w:rPr>
          <w:bCs/>
        </w:rPr>
        <w:tab/>
      </w:r>
      <w:r w:rsidR="004A16DA" w:rsidRPr="004A7267">
        <w:rPr>
          <w:rStyle w:val="i-listnumber"/>
        </w:rPr>
        <w:t>a</w:t>
      </w:r>
      <w:r>
        <w:rPr>
          <w:bCs/>
        </w:rPr>
        <w:tab/>
      </w:r>
      <w:r w:rsidR="004A16DA" w:rsidRPr="004A16DA">
        <w:rPr>
          <w:rFonts w:eastAsia="Calibri"/>
          <w:lang w:val="en-US"/>
        </w:rPr>
        <w:t xml:space="preserve">Define the term </w:t>
      </w:r>
      <w:r w:rsidR="00F03121">
        <w:rPr>
          <w:rFonts w:eastAsia="Calibri"/>
          <w:lang w:val="en-US"/>
        </w:rPr>
        <w:t>‘</w:t>
      </w:r>
      <w:r w:rsidR="004A16DA" w:rsidRPr="004A16DA">
        <w:rPr>
          <w:rFonts w:eastAsia="Calibri"/>
          <w:lang w:val="en-US"/>
        </w:rPr>
        <w:t>electronegativity</w:t>
      </w:r>
      <w:r w:rsidR="00F03121">
        <w:rPr>
          <w:rFonts w:eastAsia="Calibri"/>
          <w:lang w:val="en-US"/>
        </w:rPr>
        <w:t>’</w:t>
      </w:r>
      <w:r w:rsidR="004A16DA" w:rsidRPr="004A16DA">
        <w:rPr>
          <w:rFonts w:eastAsia="Calibri"/>
          <w:lang w:val="en-US"/>
        </w:rPr>
        <w:t>.</w:t>
      </w:r>
    </w:p>
    <w:p w14:paraId="3D2032AA" w14:textId="7EB05F0F" w:rsidR="004A16DA" w:rsidRDefault="004A16DA" w:rsidP="00572726">
      <w:pPr>
        <w:pStyle w:val="i-numberedlist2indentfo"/>
        <w:rPr>
          <w:rFonts w:eastAsia="Calibri"/>
          <w:lang w:val="en-US"/>
        </w:rPr>
      </w:pPr>
    </w:p>
    <w:p w14:paraId="4F3BCAD1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462CF9CF" w14:textId="2C062D33" w:rsidR="004A16DA" w:rsidRPr="004A16DA" w:rsidRDefault="004A16DA" w:rsidP="00DA2BA4">
      <w:pPr>
        <w:pStyle w:val="i-numberedlist2"/>
        <w:rPr>
          <w:rFonts w:eastAsia="Calibri"/>
          <w:lang w:val="en-US"/>
        </w:rPr>
      </w:pPr>
      <w:r w:rsidRPr="004A7267">
        <w:rPr>
          <w:rStyle w:val="i-listnumber"/>
          <w:rFonts w:eastAsia="Calibri"/>
        </w:rPr>
        <w:t>b</w:t>
      </w:r>
      <w:r w:rsidR="00DA2BA4">
        <w:rPr>
          <w:rFonts w:eastAsia="Calibri"/>
          <w:lang w:val="en-US"/>
        </w:rPr>
        <w:tab/>
      </w:r>
      <w:r w:rsidRPr="004A16DA">
        <w:rPr>
          <w:rFonts w:eastAsia="Calibri"/>
          <w:lang w:val="en-US"/>
        </w:rPr>
        <w:t xml:space="preserve">State and explain the electronegativity across </w:t>
      </w:r>
      <w:r w:rsidR="004A7267">
        <w:rPr>
          <w:rFonts w:eastAsia="Calibri"/>
          <w:lang w:val="en-US"/>
        </w:rPr>
        <w:t>p</w:t>
      </w:r>
      <w:r w:rsidRPr="004A16DA">
        <w:rPr>
          <w:rFonts w:eastAsia="Calibri"/>
          <w:lang w:val="en-US"/>
        </w:rPr>
        <w:t>eriod 3</w:t>
      </w:r>
      <w:r w:rsidR="00F03121">
        <w:rPr>
          <w:rFonts w:eastAsia="Calibri"/>
          <w:lang w:val="en-US"/>
        </w:rPr>
        <w:t>.</w:t>
      </w:r>
    </w:p>
    <w:p w14:paraId="4649A3BE" w14:textId="7E4B1D41" w:rsidR="004A16DA" w:rsidRDefault="004A16DA" w:rsidP="00572726">
      <w:pPr>
        <w:pStyle w:val="i-numberedlist2indentfo"/>
        <w:rPr>
          <w:rFonts w:eastAsia="Calibri"/>
          <w:lang w:val="en-US"/>
        </w:rPr>
      </w:pPr>
    </w:p>
    <w:p w14:paraId="22AE4A6A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2CDD746C" w14:textId="387B74BF" w:rsidR="004A16DA" w:rsidRDefault="004A16DA" w:rsidP="004A7267">
      <w:pPr>
        <w:pStyle w:val="i-bodytextright"/>
        <w:rPr>
          <w:rFonts w:eastAsia="Calibri"/>
        </w:rPr>
      </w:pPr>
      <w:r>
        <w:rPr>
          <w:rFonts w:eastAsia="Calibri"/>
        </w:rPr>
        <w:t>(</w:t>
      </w:r>
      <w:r w:rsidR="004A7267">
        <w:rPr>
          <w:rFonts w:eastAsia="Calibri"/>
        </w:rPr>
        <w:t xml:space="preserve">1 + 2 = </w:t>
      </w:r>
      <w:r w:rsidR="00C62C78">
        <w:rPr>
          <w:rFonts w:eastAsia="Calibri"/>
        </w:rPr>
        <w:t>3</w:t>
      </w:r>
      <w:r>
        <w:rPr>
          <w:rFonts w:eastAsia="Calibri"/>
        </w:rPr>
        <w:t xml:space="preserve"> marks)</w:t>
      </w:r>
    </w:p>
    <w:p w14:paraId="064B3C8A" w14:textId="2D6D38AE" w:rsidR="00A6236E" w:rsidRPr="00A6236E" w:rsidRDefault="004A7267" w:rsidP="004A7267">
      <w:pPr>
        <w:pStyle w:val="i-numberedlist1"/>
      </w:pPr>
      <w:r w:rsidRPr="004A7267">
        <w:rPr>
          <w:rStyle w:val="i-listnumber"/>
        </w:rPr>
        <w:t>8</w:t>
      </w:r>
      <w:r w:rsidR="004A16DA">
        <w:tab/>
      </w:r>
      <w:r w:rsidR="00A6236E" w:rsidRPr="00A6236E">
        <w:t>Calculate the pH of the following solutions</w:t>
      </w:r>
      <w:r w:rsidR="00F03121">
        <w:t>.</w:t>
      </w:r>
    </w:p>
    <w:p w14:paraId="296D7DD7" w14:textId="0E2802DD" w:rsidR="00A6236E" w:rsidRPr="00A6236E" w:rsidRDefault="004A7267" w:rsidP="004A7267">
      <w:pPr>
        <w:pStyle w:val="i-numberedlist2"/>
      </w:pPr>
      <w:r w:rsidRPr="004A7267">
        <w:rPr>
          <w:rStyle w:val="i-listnumber"/>
        </w:rPr>
        <w:t>a</w:t>
      </w:r>
      <w:r w:rsidR="00BF16CB" w:rsidRPr="00A6236E">
        <w:tab/>
      </w:r>
      <w:r w:rsidR="00A6236E" w:rsidRPr="00A6236E">
        <w:t>0.2</w:t>
      </w:r>
      <w:r w:rsidR="00572726">
        <w:t> </w:t>
      </w:r>
      <w:r w:rsidR="00A6236E" w:rsidRPr="00A6236E">
        <w:t>mol</w:t>
      </w:r>
      <w:r w:rsidR="00572726">
        <w:t> </w:t>
      </w:r>
      <w:r w:rsidR="00A6236E" w:rsidRPr="00A6236E">
        <w:t>L</w:t>
      </w:r>
      <w:r w:rsidRPr="00CE375D">
        <w:rPr>
          <w:rStyle w:val="i-listsuperscript"/>
        </w:rPr>
        <w:t>–</w:t>
      </w:r>
      <w:r w:rsidR="00A6236E" w:rsidRPr="00CE375D">
        <w:rPr>
          <w:rStyle w:val="i-listsuperscript"/>
        </w:rPr>
        <w:t>1</w:t>
      </w:r>
      <w:r w:rsidR="00A6236E" w:rsidRPr="00A6236E">
        <w:t xml:space="preserve"> HCl</w:t>
      </w:r>
    </w:p>
    <w:p w14:paraId="36F05F99" w14:textId="73EB3654" w:rsidR="004A7267" w:rsidRDefault="004A7267" w:rsidP="00572726">
      <w:pPr>
        <w:pStyle w:val="i-numberedlist2indentfo"/>
        <w:rPr>
          <w:rFonts w:eastAsia="Calibri"/>
          <w:lang w:val="en-US"/>
        </w:rPr>
      </w:pPr>
    </w:p>
    <w:p w14:paraId="21901ACC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7E39014A" w14:textId="07654DBC" w:rsidR="00A6236E" w:rsidRPr="00A6236E" w:rsidRDefault="004A7267" w:rsidP="004A7267">
      <w:pPr>
        <w:pStyle w:val="i-numberedlist2"/>
      </w:pPr>
      <w:r w:rsidRPr="004A7267">
        <w:rPr>
          <w:rStyle w:val="i-listnumber"/>
        </w:rPr>
        <w:t>b</w:t>
      </w:r>
      <w:r w:rsidR="00BF16CB" w:rsidRPr="00A6236E">
        <w:tab/>
      </w:r>
      <w:r w:rsidR="00A6236E" w:rsidRPr="00A6236E">
        <w:t>0.05</w:t>
      </w:r>
      <w:r w:rsidR="00572726">
        <w:t> </w:t>
      </w:r>
      <w:r w:rsidR="00A6236E" w:rsidRPr="00A6236E">
        <w:t>mol</w:t>
      </w:r>
      <w:r w:rsidR="00572726">
        <w:t> </w:t>
      </w:r>
      <w:r w:rsidR="00A6236E" w:rsidRPr="00A6236E">
        <w:t>L</w:t>
      </w:r>
      <w:r w:rsidRPr="00CE375D">
        <w:rPr>
          <w:rStyle w:val="i-listsuperscript"/>
        </w:rPr>
        <w:t>–</w:t>
      </w:r>
      <w:r w:rsidR="00A6236E" w:rsidRPr="00CE375D">
        <w:rPr>
          <w:rStyle w:val="i-listsuperscript"/>
        </w:rPr>
        <w:t>1</w:t>
      </w:r>
      <w:r w:rsidR="00A6236E" w:rsidRPr="00A6236E">
        <w:t xml:space="preserve"> H</w:t>
      </w:r>
      <w:r w:rsidR="00A6236E" w:rsidRPr="00CE375D">
        <w:rPr>
          <w:rStyle w:val="i-listsubscript"/>
        </w:rPr>
        <w:t>2</w:t>
      </w:r>
      <w:r w:rsidR="00A6236E" w:rsidRPr="00A6236E">
        <w:t>SO</w:t>
      </w:r>
      <w:r w:rsidR="00A6236E" w:rsidRPr="00CE375D">
        <w:rPr>
          <w:rStyle w:val="i-listsubscript"/>
        </w:rPr>
        <w:t>4</w:t>
      </w:r>
    </w:p>
    <w:p w14:paraId="3E9043D4" w14:textId="7DF8C088" w:rsidR="004A7267" w:rsidRDefault="004A7267" w:rsidP="00572726">
      <w:pPr>
        <w:pStyle w:val="i-numberedlist2indentfo"/>
        <w:rPr>
          <w:rFonts w:eastAsia="Calibri"/>
        </w:rPr>
      </w:pPr>
    </w:p>
    <w:p w14:paraId="4AFF0CC7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08FE5726" w14:textId="66F36F85" w:rsidR="00A6236E" w:rsidRPr="00A6236E" w:rsidRDefault="004A7267" w:rsidP="004A7267">
      <w:pPr>
        <w:pStyle w:val="i-numberedlist2"/>
      </w:pPr>
      <w:r w:rsidRPr="004A7267">
        <w:rPr>
          <w:rStyle w:val="i-listnumber"/>
        </w:rPr>
        <w:t>c</w:t>
      </w:r>
      <w:r w:rsidR="00BF16CB" w:rsidRPr="00A6236E">
        <w:tab/>
      </w:r>
      <w:r w:rsidR="00A6236E" w:rsidRPr="00A6236E">
        <w:t>0.05</w:t>
      </w:r>
      <w:r w:rsidR="00572726">
        <w:t> </w:t>
      </w:r>
      <w:r w:rsidR="00A6236E" w:rsidRPr="00A6236E">
        <w:t>mol</w:t>
      </w:r>
      <w:r w:rsidR="00572726">
        <w:t> </w:t>
      </w:r>
      <w:r w:rsidR="00A6236E" w:rsidRPr="00A6236E">
        <w:t>L</w:t>
      </w:r>
      <w:r w:rsidRPr="00CE375D">
        <w:rPr>
          <w:rStyle w:val="i-listsuperscript"/>
        </w:rPr>
        <w:t>–</w:t>
      </w:r>
      <w:r w:rsidR="00A6236E" w:rsidRPr="00CE375D">
        <w:rPr>
          <w:rStyle w:val="i-listsuperscript"/>
        </w:rPr>
        <w:t>1</w:t>
      </w:r>
      <w:r w:rsidR="00A6236E" w:rsidRPr="00A6236E">
        <w:t xml:space="preserve"> NaOH</w:t>
      </w:r>
    </w:p>
    <w:p w14:paraId="3F86EE4A" w14:textId="18B672EF" w:rsidR="004A7267" w:rsidRDefault="004A7267" w:rsidP="00572726">
      <w:pPr>
        <w:pStyle w:val="i-numberedlist2indentfo"/>
        <w:rPr>
          <w:rFonts w:eastAsia="Calibri"/>
          <w:lang w:val="en-US"/>
        </w:rPr>
      </w:pPr>
    </w:p>
    <w:p w14:paraId="2A63F6B2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3AB3ED68" w14:textId="6BF5FDCB" w:rsidR="00A6236E" w:rsidRPr="00A6236E" w:rsidRDefault="004A7267" w:rsidP="004A7267">
      <w:pPr>
        <w:pStyle w:val="i-numberedlist2"/>
      </w:pPr>
      <w:r w:rsidRPr="004A7267">
        <w:rPr>
          <w:rStyle w:val="i-listnumber"/>
        </w:rPr>
        <w:t>d</w:t>
      </w:r>
      <w:r w:rsidR="00BF16CB" w:rsidRPr="00A6236E">
        <w:tab/>
      </w:r>
      <w:r w:rsidR="00A6236E" w:rsidRPr="00A6236E">
        <w:t>20</w:t>
      </w:r>
      <w:r w:rsidR="00572726">
        <w:t> </w:t>
      </w:r>
      <w:r w:rsidR="00A6236E" w:rsidRPr="00A6236E">
        <w:t>g</w:t>
      </w:r>
      <w:r w:rsidR="00572726">
        <w:t> </w:t>
      </w:r>
      <w:r w:rsidR="00A6236E" w:rsidRPr="00A6236E">
        <w:t>L</w:t>
      </w:r>
      <w:r w:rsidRPr="00CE375D">
        <w:rPr>
          <w:rStyle w:val="i-listsuperscript"/>
        </w:rPr>
        <w:t>–</w:t>
      </w:r>
      <w:r w:rsidR="00A6236E" w:rsidRPr="00CE375D">
        <w:rPr>
          <w:rStyle w:val="i-listsuperscript"/>
        </w:rPr>
        <w:t>1</w:t>
      </w:r>
      <w:r w:rsidR="00A6236E" w:rsidRPr="00A6236E">
        <w:t xml:space="preserve"> KOH</w:t>
      </w:r>
    </w:p>
    <w:p w14:paraId="3670514B" w14:textId="7D0DE3D9" w:rsidR="004A7267" w:rsidRDefault="004A7267" w:rsidP="00572726">
      <w:pPr>
        <w:pStyle w:val="i-numberedlist2indentfo"/>
        <w:rPr>
          <w:rFonts w:eastAsia="Calibri"/>
          <w:lang w:val="en-US"/>
        </w:rPr>
      </w:pPr>
    </w:p>
    <w:p w14:paraId="18EAF7FE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493B17A9" w14:textId="354CC111" w:rsidR="00A6236E" w:rsidRPr="004A7267" w:rsidRDefault="00A6236E" w:rsidP="004A7267">
      <w:pPr>
        <w:pStyle w:val="i-numberedlist2"/>
      </w:pPr>
      <w:r w:rsidRPr="004A7267">
        <w:rPr>
          <w:rStyle w:val="i-listnumber"/>
        </w:rPr>
        <w:t>e</w:t>
      </w:r>
      <w:r w:rsidRPr="00A6236E">
        <w:tab/>
        <w:t>H</w:t>
      </w:r>
      <w:r w:rsidRPr="00CE375D">
        <w:rPr>
          <w:rStyle w:val="i-listsubscript"/>
        </w:rPr>
        <w:t>2</w:t>
      </w:r>
      <w:r w:rsidR="004A7267">
        <w:t>O at 373K given that at 373</w:t>
      </w:r>
      <w:r w:rsidRPr="00A6236E">
        <w:t>K, K</w:t>
      </w:r>
      <w:r w:rsidRPr="00CE375D">
        <w:rPr>
          <w:rStyle w:val="i-listsubscript"/>
        </w:rPr>
        <w:t>w</w:t>
      </w:r>
      <w:r w:rsidRPr="00A6236E">
        <w:t xml:space="preserve"> = 5.13 x 10</w:t>
      </w:r>
      <w:r w:rsidR="004A7267" w:rsidRPr="00CE375D">
        <w:rPr>
          <w:rStyle w:val="i-listsuperscript"/>
        </w:rPr>
        <w:t>–</w:t>
      </w:r>
      <w:r w:rsidRPr="00CE375D">
        <w:rPr>
          <w:rStyle w:val="i-listsuperscript"/>
        </w:rPr>
        <w:t>13</w:t>
      </w:r>
      <w:r w:rsidR="004A7267">
        <w:t>.</w:t>
      </w:r>
    </w:p>
    <w:p w14:paraId="0DEB7DDF" w14:textId="0446C753" w:rsidR="004A7267" w:rsidRDefault="004A7267" w:rsidP="00572726">
      <w:pPr>
        <w:pStyle w:val="i-numberedlist2indentfo"/>
        <w:rPr>
          <w:rFonts w:eastAsia="Calibri"/>
          <w:lang w:val="en-US"/>
        </w:rPr>
      </w:pPr>
    </w:p>
    <w:p w14:paraId="2A597BD1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75D9980D" w14:textId="7E54185A" w:rsidR="00A6236E" w:rsidRPr="00A6236E" w:rsidRDefault="004A7267" w:rsidP="004A7267">
      <w:pPr>
        <w:pStyle w:val="i-numberedlist2"/>
      </w:pPr>
      <w:r w:rsidRPr="004A7267">
        <w:rPr>
          <w:rStyle w:val="i-listnumber"/>
        </w:rPr>
        <w:t>f</w:t>
      </w:r>
      <w:r>
        <w:tab/>
      </w:r>
      <w:r w:rsidR="00A6236E">
        <w:t>Explain why the water is still considered neutral at the pH in the last question</w:t>
      </w:r>
      <w:r w:rsidR="00F03121">
        <w:t xml:space="preserve"> (part </w:t>
      </w:r>
      <w:r w:rsidR="00F03121">
        <w:rPr>
          <w:rStyle w:val="i-listnumber"/>
        </w:rPr>
        <w:t>e</w:t>
      </w:r>
      <w:r w:rsidR="00F03121">
        <w:t>).</w:t>
      </w:r>
    </w:p>
    <w:p w14:paraId="1E487C67" w14:textId="667B5DB0" w:rsidR="004A7267" w:rsidRDefault="004A7267" w:rsidP="00572726">
      <w:pPr>
        <w:pStyle w:val="i-numberedlist2indentfo"/>
        <w:rPr>
          <w:rFonts w:eastAsia="Calibri"/>
          <w:lang w:val="en-US"/>
        </w:rPr>
      </w:pPr>
    </w:p>
    <w:p w14:paraId="25C62146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00827E5F" w14:textId="5DB5348E" w:rsidR="004A16DA" w:rsidRDefault="004A16DA" w:rsidP="004A7267">
      <w:pPr>
        <w:pStyle w:val="i-bodytextright"/>
      </w:pPr>
      <w:r>
        <w:rPr>
          <w:rFonts w:eastAsia="Calibri"/>
        </w:rPr>
        <w:t>(</w:t>
      </w:r>
      <w:r w:rsidR="00936342">
        <w:rPr>
          <w:rFonts w:eastAsia="Calibri"/>
        </w:rPr>
        <w:t>1</w:t>
      </w:r>
      <w:r w:rsidR="004A7267">
        <w:rPr>
          <w:rFonts w:eastAsia="Calibri"/>
        </w:rPr>
        <w:t xml:space="preserve"> + </w:t>
      </w:r>
      <w:r w:rsidR="00936342">
        <w:rPr>
          <w:rFonts w:eastAsia="Calibri"/>
        </w:rPr>
        <w:t>1</w:t>
      </w:r>
      <w:r w:rsidR="004A7267">
        <w:rPr>
          <w:rFonts w:eastAsia="Calibri"/>
        </w:rPr>
        <w:t xml:space="preserve"> + </w:t>
      </w:r>
      <w:r w:rsidR="00936342">
        <w:rPr>
          <w:rFonts w:eastAsia="Calibri"/>
        </w:rPr>
        <w:t>1</w:t>
      </w:r>
      <w:r w:rsidR="004A7267">
        <w:rPr>
          <w:rFonts w:eastAsia="Calibri"/>
        </w:rPr>
        <w:t xml:space="preserve"> + </w:t>
      </w:r>
      <w:r w:rsidR="00936342">
        <w:rPr>
          <w:rFonts w:eastAsia="Calibri"/>
        </w:rPr>
        <w:t>1</w:t>
      </w:r>
      <w:r w:rsidR="004A7267">
        <w:rPr>
          <w:rFonts w:eastAsia="Calibri"/>
        </w:rPr>
        <w:t xml:space="preserve"> +1 +1 = </w:t>
      </w:r>
      <w:r w:rsidR="00936342">
        <w:rPr>
          <w:rFonts w:eastAsia="Calibri"/>
        </w:rPr>
        <w:t>6</w:t>
      </w:r>
      <w:r>
        <w:rPr>
          <w:rFonts w:eastAsia="Calibri"/>
        </w:rPr>
        <w:t xml:space="preserve"> marks)</w:t>
      </w:r>
    </w:p>
    <w:p w14:paraId="046CF40C" w14:textId="77777777" w:rsidR="00572726" w:rsidRDefault="00572726" w:rsidP="00585D46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32DF3D5C" w14:textId="2549346D" w:rsidR="00DA372C" w:rsidRPr="00BC7817" w:rsidRDefault="003A1883" w:rsidP="00585D46">
      <w:pPr>
        <w:pStyle w:val="i-numberedlist1"/>
      </w:pPr>
      <w:r w:rsidRPr="00DC3FFB">
        <w:rPr>
          <w:rStyle w:val="i-listnumber"/>
        </w:rPr>
        <w:lastRenderedPageBreak/>
        <w:t>9</w:t>
      </w:r>
      <w:r w:rsidR="00D17A25">
        <w:tab/>
      </w:r>
      <w:r w:rsidR="001533CF">
        <w:t xml:space="preserve">Potassium </w:t>
      </w:r>
      <w:r w:rsidR="00F03121">
        <w:t>d</w:t>
      </w:r>
      <w:r w:rsidR="00DA372C" w:rsidRPr="00DA372C">
        <w:t>ichromate (</w:t>
      </w:r>
      <w:r w:rsidR="001533CF">
        <w:t>K</w:t>
      </w:r>
      <w:r w:rsidR="001533CF" w:rsidRPr="00BC7817">
        <w:rPr>
          <w:rStyle w:val="i-listsubscript"/>
        </w:rPr>
        <w:t>2</w:t>
      </w:r>
      <w:r w:rsidR="00DA372C" w:rsidRPr="00DA372C">
        <w:t>Cr</w:t>
      </w:r>
      <w:r w:rsidR="00DA372C" w:rsidRPr="00BC7817">
        <w:rPr>
          <w:rStyle w:val="i-listsubscript"/>
        </w:rPr>
        <w:t>2</w:t>
      </w:r>
      <w:r w:rsidR="00DA372C" w:rsidRPr="00DA372C">
        <w:t>O</w:t>
      </w:r>
      <w:r w:rsidR="00DA372C" w:rsidRPr="00BC7817">
        <w:rPr>
          <w:rStyle w:val="i-listsubscript"/>
        </w:rPr>
        <w:t>7</w:t>
      </w:r>
      <w:r w:rsidR="00DA372C" w:rsidRPr="00BC7817">
        <w:rPr>
          <w:rStyle w:val="i-listsuperscript"/>
        </w:rPr>
        <w:t>2-</w:t>
      </w:r>
      <w:r w:rsidR="00DA372C" w:rsidRPr="00DA372C">
        <w:t xml:space="preserve">) </w:t>
      </w:r>
      <w:r w:rsidR="001533CF">
        <w:t>is</w:t>
      </w:r>
      <w:r w:rsidR="00DA372C" w:rsidRPr="00DA372C">
        <w:t xml:space="preserve"> used to analyse hydrogen peroxide solutions.</w:t>
      </w:r>
    </w:p>
    <w:p w14:paraId="2BE2CC7A" w14:textId="77777777" w:rsidR="00DA372C" w:rsidRPr="00DA372C" w:rsidRDefault="00DA372C" w:rsidP="00585D46">
      <w:pPr>
        <w:pStyle w:val="i-numberedlist1indentfo"/>
      </w:pPr>
      <w:r w:rsidRPr="00DA372C">
        <w:t xml:space="preserve">Use half-equations to construct the redox equation for the reaction that occurs when potassium dichromate solution is added to a solution containing hydrogen peroxide </w:t>
      </w:r>
      <w:r w:rsidR="001533CF">
        <w:t>in acid.</w:t>
      </w:r>
    </w:p>
    <w:p w14:paraId="297951FB" w14:textId="73CD5555" w:rsidR="00DA372C" w:rsidRDefault="00DA372C" w:rsidP="00572726">
      <w:pPr>
        <w:pStyle w:val="i-numberedlist2indentfo"/>
      </w:pPr>
    </w:p>
    <w:p w14:paraId="274F9398" w14:textId="77777777" w:rsidR="00572726" w:rsidRPr="00DA372C" w:rsidRDefault="00572726" w:rsidP="00572726">
      <w:pPr>
        <w:pStyle w:val="i-numberedlist2indentfo"/>
      </w:pPr>
    </w:p>
    <w:p w14:paraId="0F006A76" w14:textId="208947FD" w:rsidR="003A1883" w:rsidRPr="007E7593" w:rsidRDefault="003A1883" w:rsidP="00DC3FFB">
      <w:pPr>
        <w:pStyle w:val="i-bodytextright"/>
      </w:pPr>
      <w:r w:rsidRPr="007E7593">
        <w:t>(</w:t>
      </w:r>
      <w:r w:rsidR="00DC3FFB">
        <w:t xml:space="preserve">= </w:t>
      </w:r>
      <w:r w:rsidR="00936342">
        <w:t>2</w:t>
      </w:r>
      <w:r w:rsidRPr="007E7593">
        <w:t xml:space="preserve"> marks)</w:t>
      </w:r>
    </w:p>
    <w:p w14:paraId="1E00F488" w14:textId="0E7263DA" w:rsidR="0019067B" w:rsidRDefault="003A1883" w:rsidP="00DC3FFB">
      <w:pPr>
        <w:pStyle w:val="i-numberedlist1"/>
      </w:pPr>
      <w:r w:rsidRPr="00DC3FFB">
        <w:rPr>
          <w:rStyle w:val="i-listnumber"/>
        </w:rPr>
        <w:t>10</w:t>
      </w:r>
      <w:r w:rsidR="00D17A25">
        <w:tab/>
      </w:r>
      <w:r w:rsidR="0019067B">
        <w:t>List the following 0.1</w:t>
      </w:r>
      <w:r w:rsidR="00572726">
        <w:t> </w:t>
      </w:r>
      <w:r w:rsidR="0019067B">
        <w:t>M solutions in order of increasing pH.</w:t>
      </w:r>
    </w:p>
    <w:p w14:paraId="25B1B9B5" w14:textId="200AD2BC" w:rsidR="0019067B" w:rsidRDefault="0019067B" w:rsidP="00DC3FFB">
      <w:pPr>
        <w:pStyle w:val="i-numberedlist1indentfo"/>
      </w:pPr>
      <w:r>
        <w:t>CH</w:t>
      </w:r>
      <w:r w:rsidRPr="00BC7817">
        <w:rPr>
          <w:rStyle w:val="i-listsubscript"/>
        </w:rPr>
        <w:t>3</w:t>
      </w:r>
      <w:r>
        <w:t>COOH, NaOH, HCl, CH</w:t>
      </w:r>
      <w:r w:rsidRPr="00BC7817">
        <w:rPr>
          <w:rStyle w:val="i-listsubscript"/>
        </w:rPr>
        <w:t>3</w:t>
      </w:r>
      <w:r>
        <w:t>COONa, H</w:t>
      </w:r>
      <w:r w:rsidRPr="00BC7817">
        <w:rPr>
          <w:rStyle w:val="i-listsubscript"/>
        </w:rPr>
        <w:t>2</w:t>
      </w:r>
      <w:r>
        <w:t>SO</w:t>
      </w:r>
      <w:r w:rsidRPr="00BC7817">
        <w:rPr>
          <w:rStyle w:val="i-listsubscript"/>
        </w:rPr>
        <w:t>4</w:t>
      </w:r>
      <w:r>
        <w:t>, CH</w:t>
      </w:r>
      <w:r w:rsidRPr="00BC7817">
        <w:rPr>
          <w:rStyle w:val="i-listsubscript"/>
        </w:rPr>
        <w:t>3</w:t>
      </w:r>
      <w:r>
        <w:t>CH</w:t>
      </w:r>
      <w:r w:rsidRPr="00BC7817">
        <w:rPr>
          <w:rStyle w:val="i-listsubscript"/>
        </w:rPr>
        <w:t>2</w:t>
      </w:r>
      <w:r>
        <w:t>OH</w:t>
      </w:r>
    </w:p>
    <w:p w14:paraId="2E2E265A" w14:textId="7202EA07" w:rsidR="0019067B" w:rsidRDefault="0019067B" w:rsidP="00DC3FFB">
      <w:pPr>
        <w:pStyle w:val="i-numberedlist1indentfo"/>
      </w:pPr>
      <w:r>
        <w:t>Explain your answers and give equations for each solution as it dissolves in water</w:t>
      </w:r>
      <w:r w:rsidR="00685458">
        <w:t>.</w:t>
      </w:r>
    </w:p>
    <w:p w14:paraId="2641640C" w14:textId="11414BB7" w:rsidR="007E7593" w:rsidRDefault="007E7593" w:rsidP="00572726">
      <w:pPr>
        <w:pStyle w:val="i-numberedlist1indentfo"/>
      </w:pPr>
    </w:p>
    <w:p w14:paraId="6EC94826" w14:textId="77777777" w:rsidR="00BC7817" w:rsidRPr="007E7593" w:rsidRDefault="00BC7817" w:rsidP="00BC7817">
      <w:pPr>
        <w:pStyle w:val="i-bodytextright"/>
      </w:pPr>
      <w:r w:rsidRPr="007E7593">
        <w:t>(</w:t>
      </w:r>
      <w:r>
        <w:t>= 4</w:t>
      </w:r>
      <w:r w:rsidRPr="007E7593">
        <w:t xml:space="preserve"> marks)</w:t>
      </w:r>
    </w:p>
    <w:sectPr w:rsidR="00BC7817" w:rsidRPr="007E7593" w:rsidSect="000529E7">
      <w:headerReference w:type="default" r:id="rId16"/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D88B40" w14:textId="77777777" w:rsidR="000652F6" w:rsidRDefault="000652F6" w:rsidP="000652F6">
      <w:r>
        <w:separator/>
      </w:r>
    </w:p>
  </w:endnote>
  <w:endnote w:type="continuationSeparator" w:id="0">
    <w:p w14:paraId="6DD67935" w14:textId="77777777" w:rsidR="000652F6" w:rsidRDefault="000652F6" w:rsidP="000652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2CF515" w14:textId="490CE2E3" w:rsidR="000652F6" w:rsidRPr="00713EFB" w:rsidRDefault="00713EFB" w:rsidP="00713EFB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>CHEAC12P</w:t>
    </w:r>
    <w:r w:rsidR="00401A3F">
      <w:t>E</w:t>
    </w:r>
    <w:r>
      <w:t xml:space="preserve">00079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C39FA9" w14:textId="77777777" w:rsidR="000652F6" w:rsidRDefault="000652F6" w:rsidP="000652F6">
      <w:r>
        <w:separator/>
      </w:r>
    </w:p>
  </w:footnote>
  <w:footnote w:type="continuationSeparator" w:id="0">
    <w:p w14:paraId="22D19F6E" w14:textId="77777777" w:rsidR="000652F6" w:rsidRDefault="000652F6" w:rsidP="000652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2B65F9" w14:textId="77777777" w:rsidR="00713EFB" w:rsidRPr="002E52B4" w:rsidRDefault="00713EFB" w:rsidP="00713EFB">
    <w:pPr>
      <w:pStyle w:val="i-worksheetpersonaldetails"/>
      <w:tabs>
        <w:tab w:val="clear" w:pos="6742"/>
        <w:tab w:val="right" w:pos="9214"/>
      </w:tabs>
      <w:spacing w:before="0"/>
      <w:ind w:left="0" w:right="0" w:firstLine="720"/>
      <w:rPr>
        <w:b w:val="0"/>
        <w:noProof/>
        <w:szCs w:val="18"/>
      </w:rPr>
    </w:pPr>
    <w:r>
      <w:rPr>
        <w:noProof/>
        <w:lang w:eastAsia="en-AU"/>
      </w:rPr>
      <w:drawing>
        <wp:anchor distT="0" distB="0" distL="114300" distR="114300" simplePos="0" relativeHeight="251659264" behindDoc="1" locked="0" layoutInCell="1" allowOverlap="1" wp14:anchorId="17C72ED1" wp14:editId="4F5BB94E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1" name="Picture 1" descr="NelsonNet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NelsonNet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ab/>
    </w:r>
    <w:r w:rsidRPr="002E52B4">
      <w:rPr>
        <w:b w:val="0"/>
        <w:szCs w:val="18"/>
      </w:rPr>
      <w:t xml:space="preserve">Page </w:t>
    </w:r>
    <w:r w:rsidRPr="002E52B4">
      <w:rPr>
        <w:b w:val="0"/>
        <w:szCs w:val="18"/>
      </w:rPr>
      <w:fldChar w:fldCharType="begin"/>
    </w:r>
    <w:r w:rsidRPr="002E52B4">
      <w:rPr>
        <w:b w:val="0"/>
        <w:szCs w:val="18"/>
      </w:rPr>
      <w:instrText xml:space="preserve"> PAGE </w:instrText>
    </w:r>
    <w:r w:rsidRPr="002E52B4">
      <w:rPr>
        <w:b w:val="0"/>
        <w:szCs w:val="18"/>
      </w:rPr>
      <w:fldChar w:fldCharType="separate"/>
    </w:r>
    <w:r w:rsidR="00137181">
      <w:rPr>
        <w:b w:val="0"/>
        <w:noProof/>
        <w:szCs w:val="18"/>
      </w:rPr>
      <w:t>10</w:t>
    </w:r>
    <w:r w:rsidRPr="002E52B4">
      <w:rPr>
        <w:b w:val="0"/>
        <w:noProof/>
        <w:szCs w:val="18"/>
      </w:rPr>
      <w:fldChar w:fldCharType="end"/>
    </w:r>
    <w:r w:rsidRPr="002E52B4">
      <w:rPr>
        <w:b w:val="0"/>
        <w:szCs w:val="18"/>
      </w:rPr>
      <w:t xml:space="preserve"> of </w:t>
    </w:r>
    <w:r w:rsidRPr="002E52B4">
      <w:rPr>
        <w:b w:val="0"/>
        <w:szCs w:val="18"/>
      </w:rPr>
      <w:fldChar w:fldCharType="begin"/>
    </w:r>
    <w:r w:rsidRPr="002E52B4">
      <w:rPr>
        <w:b w:val="0"/>
        <w:szCs w:val="18"/>
      </w:rPr>
      <w:instrText xml:space="preserve"> NUMPAGES  </w:instrText>
    </w:r>
    <w:r w:rsidRPr="002E52B4">
      <w:rPr>
        <w:b w:val="0"/>
        <w:szCs w:val="18"/>
      </w:rPr>
      <w:fldChar w:fldCharType="separate"/>
    </w:r>
    <w:r w:rsidR="00137181">
      <w:rPr>
        <w:b w:val="0"/>
        <w:noProof/>
        <w:szCs w:val="18"/>
      </w:rPr>
      <w:t>10</w:t>
    </w:r>
    <w:r w:rsidRPr="002E52B4">
      <w:rPr>
        <w:b w:val="0"/>
        <w:noProof/>
        <w:szCs w:val="18"/>
      </w:rPr>
      <w:fldChar w:fldCharType="end"/>
    </w:r>
  </w:p>
  <w:p w14:paraId="43F3DD2B" w14:textId="77777777" w:rsidR="00713EFB" w:rsidRDefault="00713EFB" w:rsidP="00713EFB">
    <w:pPr>
      <w:pStyle w:val="i-worksheetpersonaldetails"/>
      <w:tabs>
        <w:tab w:val="clear" w:pos="6742"/>
        <w:tab w:val="right" w:pos="9214"/>
      </w:tabs>
      <w:spacing w:before="0"/>
      <w:ind w:left="0" w:right="0" w:firstLine="720"/>
      <w:rPr>
        <w:noProof/>
        <w:szCs w:val="18"/>
      </w:rPr>
    </w:pPr>
  </w:p>
  <w:p w14:paraId="1D95B8EA" w14:textId="77777777" w:rsidR="00713EFB" w:rsidRDefault="00713EF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002503"/>
    <w:multiLevelType w:val="hybridMultilevel"/>
    <w:tmpl w:val="D46CBCBE"/>
    <w:lvl w:ilvl="0" w:tplc="A89279B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A505D3C"/>
    <w:multiLevelType w:val="hybridMultilevel"/>
    <w:tmpl w:val="70D280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E6306A"/>
    <w:multiLevelType w:val="hybridMultilevel"/>
    <w:tmpl w:val="63540D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C354B6"/>
    <w:multiLevelType w:val="hybridMultilevel"/>
    <w:tmpl w:val="BD8C562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8146B6D"/>
    <w:multiLevelType w:val="hybridMultilevel"/>
    <w:tmpl w:val="216447C8"/>
    <w:lvl w:ilvl="0" w:tplc="59BAC3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5275A3"/>
    <w:multiLevelType w:val="hybridMultilevel"/>
    <w:tmpl w:val="63540D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B3C6146"/>
    <w:multiLevelType w:val="hybridMultilevel"/>
    <w:tmpl w:val="FF2A8AA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83170F7"/>
    <w:multiLevelType w:val="singleLevel"/>
    <w:tmpl w:val="178CAF0C"/>
    <w:lvl w:ilvl="0">
      <w:start w:val="1"/>
      <w:numFmt w:val="lowerLetter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8" w15:restartNumberingAfterBreak="0">
    <w:nsid w:val="3AEF1869"/>
    <w:multiLevelType w:val="hybridMultilevel"/>
    <w:tmpl w:val="63540D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F6C51B8"/>
    <w:multiLevelType w:val="hybridMultilevel"/>
    <w:tmpl w:val="09DC7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672554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47B786D"/>
    <w:multiLevelType w:val="singleLevel"/>
    <w:tmpl w:val="178CAF0C"/>
    <w:lvl w:ilvl="0">
      <w:start w:val="1"/>
      <w:numFmt w:val="lowerLetter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1" w15:restartNumberingAfterBreak="0">
    <w:nsid w:val="4ACB15DE"/>
    <w:multiLevelType w:val="hybridMultilevel"/>
    <w:tmpl w:val="6F9887C2"/>
    <w:lvl w:ilvl="0" w:tplc="35B26508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FF416E2"/>
    <w:multiLevelType w:val="singleLevel"/>
    <w:tmpl w:val="04989172"/>
    <w:lvl w:ilvl="0">
      <w:start w:val="2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3" w15:restartNumberingAfterBreak="0">
    <w:nsid w:val="740F2ACC"/>
    <w:multiLevelType w:val="hybridMultilevel"/>
    <w:tmpl w:val="216447C8"/>
    <w:lvl w:ilvl="0" w:tplc="59BAC3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7A832CB"/>
    <w:multiLevelType w:val="singleLevel"/>
    <w:tmpl w:val="178CAF0C"/>
    <w:lvl w:ilvl="0">
      <w:start w:val="1"/>
      <w:numFmt w:val="lowerLetter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5" w15:restartNumberingAfterBreak="0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942415444">
    <w:abstractNumId w:val="15"/>
  </w:num>
  <w:num w:numId="2" w16cid:durableId="1781342395">
    <w:abstractNumId w:val="13"/>
  </w:num>
  <w:num w:numId="3" w16cid:durableId="1524242340">
    <w:abstractNumId w:val="4"/>
  </w:num>
  <w:num w:numId="4" w16cid:durableId="1487086857">
    <w:abstractNumId w:val="7"/>
  </w:num>
  <w:num w:numId="5" w16cid:durableId="461386592">
    <w:abstractNumId w:val="14"/>
  </w:num>
  <w:num w:numId="6" w16cid:durableId="605623763">
    <w:abstractNumId w:val="9"/>
  </w:num>
  <w:num w:numId="7" w16cid:durableId="636493793">
    <w:abstractNumId w:val="2"/>
  </w:num>
  <w:num w:numId="8" w16cid:durableId="226191691">
    <w:abstractNumId w:val="8"/>
  </w:num>
  <w:num w:numId="9" w16cid:durableId="1599216091">
    <w:abstractNumId w:val="5"/>
  </w:num>
  <w:num w:numId="10" w16cid:durableId="43066624">
    <w:abstractNumId w:val="3"/>
  </w:num>
  <w:num w:numId="11" w16cid:durableId="1641498212">
    <w:abstractNumId w:val="6"/>
  </w:num>
  <w:num w:numId="12" w16cid:durableId="962927058">
    <w:abstractNumId w:val="1"/>
  </w:num>
  <w:num w:numId="13" w16cid:durableId="2144807152">
    <w:abstractNumId w:val="0"/>
  </w:num>
  <w:num w:numId="14" w16cid:durableId="1951476310">
    <w:abstractNumId w:val="11"/>
  </w:num>
  <w:num w:numId="15" w16cid:durableId="757366340">
    <w:abstractNumId w:val="12"/>
  </w:num>
  <w:num w:numId="16" w16cid:durableId="174752850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8"/>
  <w:proofState w:spelling="clean" w:grammar="clean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3181"/>
    <w:rsid w:val="00016623"/>
    <w:rsid w:val="000273EE"/>
    <w:rsid w:val="00030F61"/>
    <w:rsid w:val="0003148B"/>
    <w:rsid w:val="000529E7"/>
    <w:rsid w:val="00054371"/>
    <w:rsid w:val="000652F6"/>
    <w:rsid w:val="000862AC"/>
    <w:rsid w:val="000A7E04"/>
    <w:rsid w:val="000C50D7"/>
    <w:rsid w:val="00133A14"/>
    <w:rsid w:val="00137181"/>
    <w:rsid w:val="001533CF"/>
    <w:rsid w:val="0019067B"/>
    <w:rsid w:val="001A1FD8"/>
    <w:rsid w:val="001A5DB2"/>
    <w:rsid w:val="001B43E2"/>
    <w:rsid w:val="001C119F"/>
    <w:rsid w:val="001D47C0"/>
    <w:rsid w:val="002005EC"/>
    <w:rsid w:val="00221DE2"/>
    <w:rsid w:val="00275022"/>
    <w:rsid w:val="0027661B"/>
    <w:rsid w:val="00287908"/>
    <w:rsid w:val="00295690"/>
    <w:rsid w:val="002C0ABC"/>
    <w:rsid w:val="002E11A2"/>
    <w:rsid w:val="002E3181"/>
    <w:rsid w:val="00300EB9"/>
    <w:rsid w:val="00305D0E"/>
    <w:rsid w:val="00316BBC"/>
    <w:rsid w:val="00330DBE"/>
    <w:rsid w:val="0034734D"/>
    <w:rsid w:val="0035247B"/>
    <w:rsid w:val="0037359D"/>
    <w:rsid w:val="003A1883"/>
    <w:rsid w:val="003C63B0"/>
    <w:rsid w:val="003F30FD"/>
    <w:rsid w:val="00400374"/>
    <w:rsid w:val="00401A3F"/>
    <w:rsid w:val="00403FD2"/>
    <w:rsid w:val="0045521E"/>
    <w:rsid w:val="0049269A"/>
    <w:rsid w:val="004A16DA"/>
    <w:rsid w:val="004A1B9B"/>
    <w:rsid w:val="004A6CBF"/>
    <w:rsid w:val="004A7267"/>
    <w:rsid w:val="004C6E77"/>
    <w:rsid w:val="00507303"/>
    <w:rsid w:val="00522331"/>
    <w:rsid w:val="0052252B"/>
    <w:rsid w:val="00565B03"/>
    <w:rsid w:val="00572726"/>
    <w:rsid w:val="00585D46"/>
    <w:rsid w:val="00603290"/>
    <w:rsid w:val="00615EEC"/>
    <w:rsid w:val="0065155B"/>
    <w:rsid w:val="00664D0A"/>
    <w:rsid w:val="00685458"/>
    <w:rsid w:val="00690522"/>
    <w:rsid w:val="00691685"/>
    <w:rsid w:val="00691F99"/>
    <w:rsid w:val="00695494"/>
    <w:rsid w:val="00713EFB"/>
    <w:rsid w:val="007140F3"/>
    <w:rsid w:val="0075385A"/>
    <w:rsid w:val="00792DD4"/>
    <w:rsid w:val="007C0CEA"/>
    <w:rsid w:val="007E7593"/>
    <w:rsid w:val="0081474D"/>
    <w:rsid w:val="008353E9"/>
    <w:rsid w:val="0084002C"/>
    <w:rsid w:val="00892272"/>
    <w:rsid w:val="0091086C"/>
    <w:rsid w:val="00936342"/>
    <w:rsid w:val="00964B11"/>
    <w:rsid w:val="009A3FA9"/>
    <w:rsid w:val="009D29C0"/>
    <w:rsid w:val="009D6042"/>
    <w:rsid w:val="00A17958"/>
    <w:rsid w:val="00A36F4A"/>
    <w:rsid w:val="00A6236E"/>
    <w:rsid w:val="00A649B8"/>
    <w:rsid w:val="00A80845"/>
    <w:rsid w:val="00A87FF1"/>
    <w:rsid w:val="00AC168F"/>
    <w:rsid w:val="00AE1F39"/>
    <w:rsid w:val="00B076C6"/>
    <w:rsid w:val="00B41BB4"/>
    <w:rsid w:val="00BB2D0E"/>
    <w:rsid w:val="00BC7817"/>
    <w:rsid w:val="00BD18EF"/>
    <w:rsid w:val="00BF0C3B"/>
    <w:rsid w:val="00BF1617"/>
    <w:rsid w:val="00BF16CB"/>
    <w:rsid w:val="00C543B2"/>
    <w:rsid w:val="00C60C20"/>
    <w:rsid w:val="00C62C78"/>
    <w:rsid w:val="00C67917"/>
    <w:rsid w:val="00C831B3"/>
    <w:rsid w:val="00CA3793"/>
    <w:rsid w:val="00CB0883"/>
    <w:rsid w:val="00CC6305"/>
    <w:rsid w:val="00CD23E3"/>
    <w:rsid w:val="00CE375D"/>
    <w:rsid w:val="00CF1690"/>
    <w:rsid w:val="00D00C7E"/>
    <w:rsid w:val="00D06078"/>
    <w:rsid w:val="00D13F8D"/>
    <w:rsid w:val="00D17A25"/>
    <w:rsid w:val="00D7670B"/>
    <w:rsid w:val="00DA2BA4"/>
    <w:rsid w:val="00DA372C"/>
    <w:rsid w:val="00DB36F1"/>
    <w:rsid w:val="00DC3FFB"/>
    <w:rsid w:val="00E06248"/>
    <w:rsid w:val="00E20AAC"/>
    <w:rsid w:val="00E370CA"/>
    <w:rsid w:val="00E42986"/>
    <w:rsid w:val="00E66CF1"/>
    <w:rsid w:val="00E97E6C"/>
    <w:rsid w:val="00ED0470"/>
    <w:rsid w:val="00F03121"/>
    <w:rsid w:val="00F22D25"/>
    <w:rsid w:val="00F4591D"/>
    <w:rsid w:val="00F77B89"/>
    <w:rsid w:val="00F912B9"/>
    <w:rsid w:val="00FB2E47"/>
    <w:rsid w:val="00FC37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06B89665"/>
  <w15:docId w15:val="{A3C1E0D3-DE69-432C-A57F-28C1EE7386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nhideWhenUsed/>
    <w:rsid w:val="005727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0A7E0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NoSpacing">
    <w:name w:val="No Spacing"/>
    <w:uiPriority w:val="1"/>
    <w:qFormat/>
    <w:rsid w:val="001D47C0"/>
    <w:pPr>
      <w:spacing w:after="0" w:line="240" w:lineRule="auto"/>
    </w:pPr>
  </w:style>
  <w:style w:type="paragraph" w:styleId="ListParagraph">
    <w:name w:val="List Paragraph"/>
    <w:basedOn w:val="Normal"/>
    <w:uiPriority w:val="34"/>
    <w:unhideWhenUsed/>
    <w:qFormat/>
    <w:rsid w:val="000A7E04"/>
    <w:pPr>
      <w:ind w:left="72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BD18EF"/>
    <w:pPr>
      <w:spacing w:after="120"/>
      <w:ind w:left="566"/>
      <w:contextualSpacing/>
    </w:pPr>
  </w:style>
  <w:style w:type="character" w:customStyle="1" w:styleId="i-notetoDTOchar">
    <w:name w:val="&lt;i - note to DTO char&gt;"/>
    <w:uiPriority w:val="1"/>
    <w:qFormat/>
    <w:rsid w:val="000A7E04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0A7E04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0A7E04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7E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7E04"/>
    <w:rPr>
      <w:rFonts w:ascii="Tahoma" w:eastAsia="Times New Roman" w:hAnsi="Tahoma" w:cs="Tahoma"/>
      <w:sz w:val="16"/>
      <w:szCs w:val="16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0A7E0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7E04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0A7E0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7E04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0A7E0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0A7E04"/>
    <w:rPr>
      <w:i/>
    </w:rPr>
  </w:style>
  <w:style w:type="paragraph" w:customStyle="1" w:styleId="i-figurecaption">
    <w:name w:val="i - figure caption"/>
    <w:basedOn w:val="Normal"/>
    <w:rsid w:val="000A7E04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0A7E04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0A7E04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0A7E04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0A7E04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0A7E04"/>
    <w:pPr>
      <w:ind w:firstLine="225"/>
    </w:pPr>
  </w:style>
  <w:style w:type="character" w:customStyle="1" w:styleId="i-bodytextitalic">
    <w:name w:val="i - body text italic"/>
    <w:uiPriority w:val="1"/>
    <w:rsid w:val="000A7E04"/>
    <w:rPr>
      <w:i/>
    </w:rPr>
  </w:style>
  <w:style w:type="paragraph" w:customStyle="1" w:styleId="i-bodytextright">
    <w:name w:val="i - body text right"/>
    <w:basedOn w:val="i-bodytextfo"/>
    <w:rsid w:val="00572726"/>
    <w:pPr>
      <w:suppressAutoHyphens/>
      <w:jc w:val="right"/>
    </w:pPr>
  </w:style>
  <w:style w:type="character" w:customStyle="1" w:styleId="i-bodytextsubscript">
    <w:name w:val="i - body text subscript"/>
    <w:uiPriority w:val="1"/>
    <w:rsid w:val="000A7E04"/>
    <w:rPr>
      <w:vertAlign w:val="subscript"/>
    </w:rPr>
  </w:style>
  <w:style w:type="character" w:customStyle="1" w:styleId="i-bodytextsubscriptitalic">
    <w:name w:val="i - body text subscript italic"/>
    <w:uiPriority w:val="1"/>
    <w:rsid w:val="000A7E04"/>
    <w:rPr>
      <w:i/>
      <w:vertAlign w:val="subscript"/>
    </w:rPr>
  </w:style>
  <w:style w:type="character" w:customStyle="1" w:styleId="i-bodytextsuperscript">
    <w:name w:val="i - body text superscript"/>
    <w:rsid w:val="000A7E04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0A7E04"/>
    <w:rPr>
      <w:i/>
      <w:vertAlign w:val="superscript"/>
    </w:rPr>
  </w:style>
  <w:style w:type="character" w:customStyle="1" w:styleId="i-bodytexturl">
    <w:name w:val="i - body text url"/>
    <w:basedOn w:val="DefaultParagraphFont"/>
    <w:rsid w:val="000A7E04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0A7E04"/>
    <w:pPr>
      <w:spacing w:after="0" w:line="240" w:lineRule="auto"/>
      <w:ind w:left="405" w:hanging="405"/>
    </w:pPr>
    <w:rPr>
      <w:rFonts w:ascii="Verdana" w:eastAsia="Times New Roman" w:hAnsi="Verdana" w:cs="Arial"/>
      <w:lang w:val="en-GB" w:eastAsia="en-US"/>
    </w:rPr>
  </w:style>
  <w:style w:type="paragraph" w:customStyle="1" w:styleId="i-bulletlist2">
    <w:name w:val="i - bullet list 2"/>
    <w:basedOn w:val="Normal"/>
    <w:autoRedefine/>
    <w:rsid w:val="000A7E04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0A7E04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0A7E04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0A7E04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0A7E04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0A7E04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0A7E04"/>
    <w:rPr>
      <w:b/>
    </w:rPr>
  </w:style>
  <w:style w:type="paragraph" w:customStyle="1" w:styleId="i-footertext">
    <w:name w:val="i - footer text"/>
    <w:basedOn w:val="Normal"/>
    <w:autoRedefine/>
    <w:rsid w:val="000A7E04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0A7E04"/>
    <w:rPr>
      <w:b/>
    </w:rPr>
  </w:style>
  <w:style w:type="character" w:customStyle="1" w:styleId="i-headitalic">
    <w:name w:val="i - head italic"/>
    <w:uiPriority w:val="1"/>
    <w:rsid w:val="000A7E04"/>
    <w:rPr>
      <w:rFonts w:ascii="Arial" w:hAnsi="Arial"/>
      <w:i/>
    </w:rPr>
  </w:style>
  <w:style w:type="character" w:customStyle="1" w:styleId="i-headsubscript">
    <w:name w:val="i - head subscript"/>
    <w:uiPriority w:val="1"/>
    <w:rsid w:val="000A7E04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0A7E04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0A7E04"/>
    <w:rPr>
      <w:color w:val="494949"/>
      <w:sz w:val="22"/>
    </w:rPr>
  </w:style>
  <w:style w:type="paragraph" w:customStyle="1" w:styleId="i-label2">
    <w:name w:val="i - label 2"/>
    <w:rsid w:val="000A7E04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  <w:lang w:eastAsia="en-US"/>
    </w:rPr>
  </w:style>
  <w:style w:type="character" w:customStyle="1" w:styleId="i-label2bold">
    <w:name w:val="i - label 2 bold"/>
    <w:basedOn w:val="DefaultParagraphFont"/>
    <w:uiPriority w:val="1"/>
    <w:rsid w:val="000A7E04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0A7E04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0A7E04"/>
    <w:rPr>
      <w:b/>
    </w:rPr>
  </w:style>
  <w:style w:type="character" w:customStyle="1" w:styleId="i-labelitalic">
    <w:name w:val="i - label italic"/>
    <w:uiPriority w:val="1"/>
    <w:rsid w:val="000A7E04"/>
    <w:rPr>
      <w:i/>
    </w:rPr>
  </w:style>
  <w:style w:type="character" w:customStyle="1" w:styleId="i-labelsubscript">
    <w:name w:val="i - label subscript"/>
    <w:uiPriority w:val="1"/>
    <w:rsid w:val="000A7E04"/>
    <w:rPr>
      <w:vertAlign w:val="subscript"/>
    </w:rPr>
  </w:style>
  <w:style w:type="character" w:customStyle="1" w:styleId="i-labelsuperscript">
    <w:name w:val="i - label superscript"/>
    <w:uiPriority w:val="1"/>
    <w:rsid w:val="000A7E04"/>
    <w:rPr>
      <w:vertAlign w:val="superscript"/>
    </w:rPr>
  </w:style>
  <w:style w:type="character" w:customStyle="1" w:styleId="i-listbold">
    <w:name w:val="i - list bold"/>
    <w:uiPriority w:val="1"/>
    <w:qFormat/>
    <w:rsid w:val="000A7E04"/>
    <w:rPr>
      <w:b/>
    </w:rPr>
  </w:style>
  <w:style w:type="character" w:customStyle="1" w:styleId="i-listitalic">
    <w:name w:val="i - list italic"/>
    <w:basedOn w:val="DefaultParagraphFont"/>
    <w:uiPriority w:val="1"/>
    <w:rsid w:val="000A7E04"/>
    <w:rPr>
      <w:i/>
    </w:rPr>
  </w:style>
  <w:style w:type="character" w:customStyle="1" w:styleId="i-listnumber">
    <w:name w:val="i - list number"/>
    <w:qFormat/>
    <w:rsid w:val="000A7E04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0A7E04"/>
    <w:rPr>
      <w:vertAlign w:val="subscript"/>
    </w:rPr>
  </w:style>
  <w:style w:type="character" w:customStyle="1" w:styleId="i-listsubscriptitalic">
    <w:name w:val="i - list subscript italic"/>
    <w:uiPriority w:val="1"/>
    <w:rsid w:val="000A7E04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0A7E04"/>
    <w:rPr>
      <w:vertAlign w:val="superscript"/>
    </w:rPr>
  </w:style>
  <w:style w:type="character" w:customStyle="1" w:styleId="i-listsuperscriptitalic">
    <w:name w:val="i - list superscript italic"/>
    <w:uiPriority w:val="1"/>
    <w:rsid w:val="000A7E04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0A7E04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572726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0A7E04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0A7E04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572726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0A7E04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572726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0A7E04"/>
    <w:pPr>
      <w:ind w:left="720"/>
    </w:pPr>
  </w:style>
  <w:style w:type="paragraph" w:customStyle="1" w:styleId="i-numberedlist2a">
    <w:name w:val="i - numbered list 2a"/>
    <w:basedOn w:val="i-numberedlist1a"/>
    <w:rsid w:val="000A7E04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0A7E04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E66CF1"/>
    <w:pPr>
      <w:ind w:firstLine="0"/>
    </w:pPr>
    <w:rPr>
      <w:rFonts w:eastAsia="ITCAvantGardeStd-Bk"/>
    </w:rPr>
  </w:style>
  <w:style w:type="character" w:customStyle="1" w:styleId="i-safetytextbold">
    <w:name w:val="i - safety text bold"/>
    <w:rsid w:val="000A7E04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0A7E04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0A7E04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0A7E04"/>
  </w:style>
  <w:style w:type="paragraph" w:customStyle="1" w:styleId="i-tablecolumnheadalignedleft">
    <w:name w:val="i - table column head aligned left"/>
    <w:basedOn w:val="Normal"/>
    <w:autoRedefine/>
    <w:rsid w:val="000A7E04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0A7E04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0A7E04"/>
    <w:pPr>
      <w:spacing w:before="30" w:after="30" w:line="240" w:lineRule="auto"/>
    </w:pPr>
    <w:rPr>
      <w:rFonts w:ascii="Times New Roman" w:eastAsia="ITCAvantGardeStd-Bk" w:hAnsi="Times New Roman" w:cs="Times New Roman"/>
      <w:position w:val="-12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0A7E04"/>
    <w:pPr>
      <w:jc w:val="center"/>
    </w:pPr>
  </w:style>
  <w:style w:type="character" w:customStyle="1" w:styleId="i-tablenumber">
    <w:name w:val="i - table number"/>
    <w:rsid w:val="000A7E04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0A7E04"/>
    <w:pPr>
      <w:jc w:val="right"/>
    </w:pPr>
    <w:rPr>
      <w:rFonts w:eastAsia="Calibri"/>
    </w:rPr>
  </w:style>
  <w:style w:type="character" w:customStyle="1" w:styleId="i-tabletextbold">
    <w:name w:val="i - table text bold"/>
    <w:rsid w:val="000A7E04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0A7E04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0A7E04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0A7E04"/>
  </w:style>
  <w:style w:type="character" w:customStyle="1" w:styleId="i-tabletextsubscript">
    <w:name w:val="i - table text subscript"/>
    <w:uiPriority w:val="1"/>
    <w:rsid w:val="000A7E04"/>
    <w:rPr>
      <w:vertAlign w:val="subscript"/>
    </w:rPr>
  </w:style>
  <w:style w:type="character" w:customStyle="1" w:styleId="i-tabletextsubscriptitalic">
    <w:name w:val="i - table text subscript italic"/>
    <w:uiPriority w:val="1"/>
    <w:rsid w:val="000A7E04"/>
    <w:rPr>
      <w:i/>
      <w:vertAlign w:val="subscript"/>
    </w:rPr>
  </w:style>
  <w:style w:type="character" w:customStyle="1" w:styleId="i-tabletextsuperscript">
    <w:name w:val="i - table text superscript"/>
    <w:rsid w:val="000A7E04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0A7E04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0A7E04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0A7E04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0A7E04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  <w:lang w:eastAsia="en-US"/>
    </w:rPr>
  </w:style>
  <w:style w:type="paragraph" w:customStyle="1" w:styleId="i-WEB20">
    <w:name w:val="i - WEB 2.0"/>
    <w:basedOn w:val="i-WEB20head"/>
    <w:autoRedefine/>
    <w:rsid w:val="000A7E04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0A7E04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0A7E04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0A7E04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character" w:styleId="PlaceholderText">
    <w:name w:val="Placeholder Text"/>
    <w:basedOn w:val="DefaultParagraphFont"/>
    <w:uiPriority w:val="99"/>
    <w:unhideWhenUsed/>
    <w:rsid w:val="000A7E04"/>
    <w:rPr>
      <w:color w:val="808080"/>
    </w:rPr>
  </w:style>
  <w:style w:type="table" w:styleId="TableGrid">
    <w:name w:val="Table Grid"/>
    <w:basedOn w:val="TableNormal"/>
    <w:rsid w:val="000A7E04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numberedlistitalic">
    <w:name w:val="i - numbered list italic"/>
    <w:basedOn w:val="DefaultParagraphFont"/>
    <w:uiPriority w:val="1"/>
    <w:rsid w:val="00E66CF1"/>
    <w:rPr>
      <w:rFonts w:ascii="Verdana" w:hAnsi="Verdana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9758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customXml" Target="../customXml/item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customXml" Target="../customXml/item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TaxCatchAll xmlns="776f451b-789d-4c8f-af74-3c000e6cce27" xsi:nil="true"/>
    <_ip_UnifiedCompliancePolicyProperties xmlns="http://schemas.microsoft.com/sharepoint/v3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8AAB1CB9-A901-43C0-8A2C-04DC2C6DC71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708362A-4070-4456-96CC-547039E71D0A}"/>
</file>

<file path=customXml/itemProps3.xml><?xml version="1.0" encoding="utf-8"?>
<ds:datastoreItem xmlns:ds="http://schemas.openxmlformats.org/officeDocument/2006/customXml" ds:itemID="{FBF943F3-3ADC-4D8A-B2D0-9C75AC959EE2}"/>
</file>

<file path=customXml/itemProps4.xml><?xml version="1.0" encoding="utf-8"?>
<ds:datastoreItem xmlns:ds="http://schemas.openxmlformats.org/officeDocument/2006/customXml" ds:itemID="{E1A7B513-6611-43B4-9EAD-2FC9B0C10A8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0</Pages>
  <Words>1481</Words>
  <Characters>8448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9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Nick Marston</cp:lastModifiedBy>
  <cp:revision>12</cp:revision>
  <dcterms:created xsi:type="dcterms:W3CDTF">2015-09-24T00:50:00Z</dcterms:created>
  <dcterms:modified xsi:type="dcterms:W3CDTF">2023-05-17T0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